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4591" w:rsidRDefault="00A04A1E" w:rsidP="00A04A1E">
      <w:pPr>
        <w:jc w:val="center"/>
        <w:rPr>
          <w:b/>
        </w:rPr>
      </w:pPr>
      <w:r w:rsidRPr="00A04A1E">
        <w:rPr>
          <w:b/>
        </w:rPr>
        <w:t>Απαντήσεις Διαγωνίσματος Η/Μ</w:t>
      </w:r>
    </w:p>
    <w:p w:rsidR="00A04A1E" w:rsidRDefault="00A04A1E" w:rsidP="00A04A1E">
      <w:r>
        <w:rPr>
          <w:b/>
        </w:rPr>
        <w:t xml:space="preserve">ΘΕΜΑ Α: </w:t>
      </w:r>
      <w:r>
        <w:t>Α1</w:t>
      </w:r>
      <w:r w:rsidRPr="006453B9">
        <w:rPr>
          <w:position w:val="-6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1.25pt" o:ole="">
            <v:imagedata r:id="rId5" o:title=""/>
          </v:shape>
          <o:OLEObject Type="Embed" ProgID="Equation.DSMT4" ShapeID="_x0000_i1025" DrawAspect="Content" ObjectID="_1740839624" r:id="rId6"/>
        </w:object>
      </w:r>
      <w:r>
        <w:t xml:space="preserve"> γ    , Α2 </w:t>
      </w:r>
      <w:r w:rsidRPr="006453B9">
        <w:rPr>
          <w:position w:val="-6"/>
        </w:rPr>
        <w:object w:dxaOrig="300" w:dyaOrig="220">
          <v:shape id="_x0000_i1026" type="#_x0000_t75" style="width:15.05pt;height:11.25pt" o:ole="">
            <v:imagedata r:id="rId5" o:title=""/>
          </v:shape>
          <o:OLEObject Type="Embed" ProgID="Equation.DSMT4" ShapeID="_x0000_i1026" DrawAspect="Content" ObjectID="_1740839625" r:id="rId7"/>
        </w:object>
      </w:r>
      <w:r w:rsidR="00C15C15">
        <w:t xml:space="preserve"> α</w:t>
      </w:r>
      <w:r>
        <w:t xml:space="preserve">  , Α3</w:t>
      </w:r>
      <w:r w:rsidRPr="006453B9">
        <w:rPr>
          <w:position w:val="-6"/>
        </w:rPr>
        <w:object w:dxaOrig="300" w:dyaOrig="220">
          <v:shape id="_x0000_i1027" type="#_x0000_t75" style="width:15.05pt;height:11.25pt" o:ole="">
            <v:imagedata r:id="rId5" o:title=""/>
          </v:shape>
          <o:OLEObject Type="Embed" ProgID="Equation.DSMT4" ShapeID="_x0000_i1027" DrawAspect="Content" ObjectID="_1740839626" r:id="rId8"/>
        </w:object>
      </w:r>
      <w:r>
        <w:t>γ  , Α4</w:t>
      </w:r>
      <w:r w:rsidRPr="006453B9">
        <w:rPr>
          <w:position w:val="-6"/>
        </w:rPr>
        <w:object w:dxaOrig="300" w:dyaOrig="220">
          <v:shape id="_x0000_i1028" type="#_x0000_t75" style="width:15.05pt;height:11.25pt" o:ole="">
            <v:imagedata r:id="rId5" o:title=""/>
          </v:shape>
          <o:OLEObject Type="Embed" ProgID="Equation.DSMT4" ShapeID="_x0000_i1028" DrawAspect="Content" ObjectID="_1740839627" r:id="rId9"/>
        </w:object>
      </w:r>
      <w:r>
        <w:t xml:space="preserve"> α  ,  Α5</w:t>
      </w:r>
      <w:r w:rsidRPr="006453B9">
        <w:rPr>
          <w:position w:val="-6"/>
        </w:rPr>
        <w:object w:dxaOrig="300" w:dyaOrig="220">
          <v:shape id="_x0000_i1029" type="#_x0000_t75" style="width:15.05pt;height:11.25pt" o:ole="">
            <v:imagedata r:id="rId5" o:title=""/>
          </v:shape>
          <o:OLEObject Type="Embed" ProgID="Equation.DSMT4" ShapeID="_x0000_i1029" DrawAspect="Content" ObjectID="_1740839628" r:id="rId10"/>
        </w:object>
      </w:r>
      <w:r>
        <w:t xml:space="preserve"> Σ-Σ-Λ-Σ-Λ</w:t>
      </w:r>
    </w:p>
    <w:p w:rsidR="00A04A1E" w:rsidRPr="00596C39" w:rsidRDefault="00596C39" w:rsidP="00A04A1E">
      <w:r>
        <w:rPr>
          <w:rFonts w:eastAsiaTheme="minorEastAsia"/>
          <w:noProof/>
          <w:color w:val="1F497D" w:themeColor="text2"/>
          <w:sz w:val="20"/>
          <w:lang w:eastAsia="el-GR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3996E422" wp14:editId="6CBAB721">
                <wp:simplePos x="0" y="0"/>
                <wp:positionH relativeFrom="margin">
                  <wp:posOffset>2816225</wp:posOffset>
                </wp:positionH>
                <wp:positionV relativeFrom="margin">
                  <wp:posOffset>763270</wp:posOffset>
                </wp:positionV>
                <wp:extent cx="2592070" cy="969645"/>
                <wp:effectExtent l="0" t="0" r="0" b="1905"/>
                <wp:wrapSquare wrapText="bothSides"/>
                <wp:docPr id="22" name="Καμβάς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7" name="Ομάδα 37"/>
                        <wpg:cNvGrpSpPr/>
                        <wpg:grpSpPr>
                          <a:xfrm>
                            <a:off x="241189" y="18553"/>
                            <a:ext cx="2291299" cy="951506"/>
                            <a:chOff x="-76863" y="18553"/>
                            <a:chExt cx="2291299" cy="951506"/>
                          </a:xfrm>
                        </wpg:grpSpPr>
                        <wps:wsp>
                          <wps:cNvPr id="24" name="Διάγραμμα ροής: Λογικό &quot;ΚΑΙ&quot; 24"/>
                          <wps:cNvSpPr/>
                          <wps:spPr>
                            <a:xfrm>
                              <a:off x="333955" y="445273"/>
                              <a:ext cx="79513" cy="87465"/>
                            </a:xfrm>
                            <a:prstGeom prst="flowChartSummingJunction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Διάγραμμα ροής: Λογικό &quot;ΚΑΙ&quot; 25"/>
                          <wps:cNvSpPr/>
                          <wps:spPr>
                            <a:xfrm>
                              <a:off x="1655196" y="470452"/>
                              <a:ext cx="79513" cy="87465"/>
                            </a:xfrm>
                            <a:prstGeom prst="flowChartSummingJunction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Έλλειψη 26"/>
                          <wps:cNvSpPr/>
                          <wps:spPr>
                            <a:xfrm>
                              <a:off x="914400" y="477078"/>
                              <a:ext cx="90000" cy="90000"/>
                            </a:xfrm>
                            <a:prstGeom prst="ellips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Ευθεία γραμμή σύνδεσης 27"/>
                          <wps:cNvCnPr>
                            <a:stCxn id="24" idx="5"/>
                            <a:endCxn id="25" idx="2"/>
                          </wps:cNvCnPr>
                          <wps:spPr>
                            <a:xfrm flipV="1">
                              <a:off x="401824" y="514185"/>
                              <a:ext cx="1253372" cy="574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28" name="Πλαίσιο κειμένου 28"/>
                          <wps:cNvSpPr txBox="1"/>
                          <wps:spPr>
                            <a:xfrm>
                              <a:off x="548641" y="294199"/>
                              <a:ext cx="318052" cy="278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5A01EF" w:rsidRDefault="00720A9E" w:rsidP="00A04A1E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Πλαίσιο κειμένου 29"/>
                          <wps:cNvSpPr txBox="1"/>
                          <wps:spPr>
                            <a:xfrm>
                              <a:off x="1154071" y="287464"/>
                              <a:ext cx="372580" cy="278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5A01EF" w:rsidRDefault="00720A9E" w:rsidP="00A04A1E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2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Πλαίσιο κειμένου 30"/>
                          <wps:cNvSpPr txBox="1"/>
                          <wps:spPr>
                            <a:xfrm>
                              <a:off x="255768" y="200109"/>
                              <a:ext cx="318052" cy="278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5A01EF" w:rsidRDefault="00720A9E" w:rsidP="00A04A1E">
                                <w:pP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</w:pPr>
                                <w:r w:rsidRPr="005A01EF">
                                  <w:rPr>
                                    <w:b/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" name="Πλαίσιο κειμένου 31"/>
                          <wps:cNvSpPr txBox="1"/>
                          <wps:spPr>
                            <a:xfrm>
                              <a:off x="812359" y="247817"/>
                              <a:ext cx="318052" cy="278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5A01EF" w:rsidRDefault="00720A9E" w:rsidP="00A04A1E">
                                <w:pP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</w:pPr>
                                <w:r w:rsidRPr="005A01EF">
                                  <w:rPr>
                                    <w:b/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" name="Πλαίσιο κειμένου 32"/>
                          <wps:cNvSpPr txBox="1"/>
                          <wps:spPr>
                            <a:xfrm>
                              <a:off x="1545205" y="265045"/>
                              <a:ext cx="318052" cy="278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5A01EF" w:rsidRDefault="00720A9E" w:rsidP="00A04A1E">
                                <w:pP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</w:pPr>
                                <w:r w:rsidRPr="005A01EF">
                                  <w:rPr>
                                    <w:b/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" name="Πλαίσιο κειμένου 33"/>
                          <wps:cNvSpPr txBox="1"/>
                          <wps:spPr>
                            <a:xfrm>
                              <a:off x="263719" y="518161"/>
                              <a:ext cx="318052" cy="278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5A01EF" w:rsidRDefault="00720A9E" w:rsidP="00A04A1E">
                                <w:r>
                                  <w:t>Κ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" name="Πλαίσιο κειμένου 34"/>
                          <wps:cNvSpPr txBox="1"/>
                          <wps:spPr>
                            <a:xfrm>
                              <a:off x="829587" y="516835"/>
                              <a:ext cx="318052" cy="278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5A01EF" w:rsidRDefault="00720A9E" w:rsidP="00A04A1E">
                                <w:r>
                                  <w:t>Λ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Πλαίσιο κειμένου 23"/>
                          <wps:cNvSpPr txBox="1"/>
                          <wps:spPr>
                            <a:xfrm>
                              <a:off x="-76863" y="257093"/>
                              <a:ext cx="386963" cy="278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5A01EF" w:rsidRDefault="00720A9E" w:rsidP="00A04A1E">
                                <w:pP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" name="Πλαίσιο κειμένου 36"/>
                          <wps:cNvSpPr txBox="1"/>
                          <wps:spPr>
                            <a:xfrm>
                              <a:off x="989936" y="489006"/>
                              <a:ext cx="386963" cy="278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5A01EF" w:rsidRDefault="00720A9E" w:rsidP="00A04A1E">
                                <w:pP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" name="Πλαίσιο κειμένου 39"/>
                          <wps:cNvSpPr txBox="1"/>
                          <wps:spPr>
                            <a:xfrm>
                              <a:off x="1253654" y="506233"/>
                              <a:ext cx="386963" cy="278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5A01EF" w:rsidRDefault="00720A9E" w:rsidP="00A04A1E">
                                <w:pP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  <w:t>3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" name="Πλαίσιο κειμένου 40"/>
                          <wps:cNvSpPr txBox="1"/>
                          <wps:spPr>
                            <a:xfrm>
                              <a:off x="1827473" y="483704"/>
                              <a:ext cx="386963" cy="278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5A01EF" w:rsidRDefault="00720A9E" w:rsidP="00A04A1E">
                                <w:pP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  <w:t>3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Πλαίσιο κειμένου 41"/>
                          <wps:cNvSpPr txBox="1"/>
                          <wps:spPr>
                            <a:xfrm>
                              <a:off x="425395" y="481055"/>
                              <a:ext cx="386963" cy="278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5A01EF" w:rsidRDefault="00720A9E" w:rsidP="00A04A1E">
                                <w:pP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  <w:t>1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Πλαίσιο κειμένου 42"/>
                          <wps:cNvSpPr txBox="1"/>
                          <wps:spPr>
                            <a:xfrm>
                              <a:off x="633454" y="498282"/>
                              <a:ext cx="386963" cy="278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5A01EF" w:rsidRDefault="00720A9E" w:rsidP="00A04A1E">
                                <w:pP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b/>
                                    <w:vertAlign w:val="subscript"/>
                                    <w:lang w:val="en-US"/>
                                  </w:rPr>
                                  <w:t>2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" name="Πλαίσιο κειμένου 175"/>
                          <wps:cNvSpPr txBox="1"/>
                          <wps:spPr>
                            <a:xfrm>
                              <a:off x="26505" y="691764"/>
                              <a:ext cx="318052" cy="278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04D97" w:rsidRPr="005A01EF" w:rsidRDefault="00B04D97" w:rsidP="00A04A1E">
                                <w:r>
                                  <w:t>Α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" name="Πλαίσιο κειμένου 176"/>
                          <wps:cNvSpPr txBox="1"/>
                          <wps:spPr>
                            <a:xfrm>
                              <a:off x="1840727" y="691764"/>
                              <a:ext cx="318052" cy="278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04D97" w:rsidRPr="005A01EF" w:rsidRDefault="00B04D97" w:rsidP="00A04A1E">
                                <w:r>
                                  <w:t>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" name="Πλαίσιο κειμένου 182"/>
                          <wps:cNvSpPr txBox="1"/>
                          <wps:spPr>
                            <a:xfrm>
                              <a:off x="1778442" y="33131"/>
                              <a:ext cx="318052" cy="278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04D97" w:rsidRPr="005A01EF" w:rsidRDefault="00B04D97" w:rsidP="00A04A1E">
                                <w:r>
                                  <w:t>Γ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4" name="Πλαίσιο κειμένου 184"/>
                          <wps:cNvSpPr txBox="1"/>
                          <wps:spPr>
                            <a:xfrm>
                              <a:off x="109993" y="18553"/>
                              <a:ext cx="318052" cy="278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04D97" w:rsidRPr="005A01EF" w:rsidRDefault="00B04D97" w:rsidP="00A04A1E">
                                <w:r>
                                  <w:t>Δ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2" name="Ομάδα 2"/>
                        <wpg:cNvGrpSpPr/>
                        <wpg:grpSpPr>
                          <a:xfrm>
                            <a:off x="377688" y="182880"/>
                            <a:ext cx="1928190" cy="652007"/>
                            <a:chOff x="377688" y="182880"/>
                            <a:chExt cx="1928190" cy="652007"/>
                          </a:xfrm>
                        </wpg:grpSpPr>
                        <wps:wsp>
                          <wps:cNvPr id="35" name="Πλαίσιο κειμένου 35"/>
                          <wps:cNvSpPr txBox="1"/>
                          <wps:spPr>
                            <a:xfrm>
                              <a:off x="1872532" y="539364"/>
                              <a:ext cx="318052" cy="2782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5A01EF" w:rsidRDefault="00720A9E" w:rsidP="00A04A1E">
                                <w:r>
                                  <w:t>Μ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" name="Ορθογώνιο 38"/>
                          <wps:cNvSpPr/>
                          <wps:spPr>
                            <a:xfrm>
                              <a:off x="556591" y="182880"/>
                              <a:ext cx="1637969" cy="652007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dash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" name="Ευθύγραμμο βέλος σύνδεσης 1"/>
                          <wps:cNvCnPr/>
                          <wps:spPr>
                            <a:xfrm>
                              <a:off x="699715" y="508883"/>
                              <a:ext cx="326003" cy="7953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Ευθύγραμμο βέλος σύνδεσης 17"/>
                          <wps:cNvCnPr/>
                          <wps:spPr>
                            <a:xfrm flipH="1">
                              <a:off x="979336" y="518160"/>
                              <a:ext cx="326003" cy="7953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Ευθύγραμμο βέλος σύνδεσης 18"/>
                          <wps:cNvCnPr/>
                          <wps:spPr>
                            <a:xfrm flipH="1">
                              <a:off x="1672425" y="511534"/>
                              <a:ext cx="326003" cy="7953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Ευθύγραμμο βέλος σύνδεσης 19"/>
                          <wps:cNvCnPr/>
                          <wps:spPr>
                            <a:xfrm flipH="1">
                              <a:off x="377688" y="504909"/>
                              <a:ext cx="326003" cy="7953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Ευθύγραμμο βέλος σύνδεσης 20"/>
                          <wps:cNvCnPr/>
                          <wps:spPr>
                            <a:xfrm flipV="1">
                              <a:off x="1949395" y="508884"/>
                              <a:ext cx="356483" cy="1324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Ευθύγραμμο βέλος σύνδεσης 21"/>
                          <wps:cNvCnPr/>
                          <wps:spPr>
                            <a:xfrm>
                              <a:off x="1281485" y="510208"/>
                              <a:ext cx="326003" cy="7953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Καμβάς 22" o:spid="_x0000_s1026" editas="canvas" style="position:absolute;margin-left:221.75pt;margin-top:60.1pt;width:204.1pt;height:76.35pt;z-index:251659264;mso-position-horizontal-relative:margin;mso-position-vertical-relative:margin;mso-width-relative:margin;mso-height-relative:margin" coordsize="25920,96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">
                <v:shape id="_x0000_s1027" type="#_x0000_t75" style="position:absolute;width:25920;height:9696;visibility:visible;mso-wrap-style:square">
                  <v:fill o:detectmouseclick="t"/>
                  <v:path o:connecttype="none"/>
                </v:shape>
                <v:group id="Ομάδα 37" o:spid="_x0000_s1028" style="position:absolute;left:2411;top:185;width:22913;height:9515" coordorigin="-768,185" coordsize="22912,9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shapetype id="_x0000_t123" coordsize="21600,21600" o:spt="123" path="m10800,qx,10800,10800,21600,21600,10800,10800,xem3163,3163nfl18437,18437em3163,18437nfl18437,3163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Διάγραμμα ροής: Λογικό &quot;ΚΑΙ&quot; 24" o:spid="_x0000_s1029" type="#_x0000_t123" style="position:absolute;left:3339;top:4452;width:795;height:8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X4n8QA&#10;AADbAAAADwAAAGRycy9kb3ducmV2LnhtbESP3WoCMRSE7wu+QziCdzWraNHVKP60YEtv/HmAw+a4&#10;u7o5WTbRrD59Uyj0cpiZb5j5sjWVuFPjSssKBv0EBHFmdcm5gtPx43UCwnlkjZVlUvAgB8tF52WO&#10;qbaB93Q/+FxECLsUFRTe16mULivIoOvbmjh6Z9sY9FE2udQNhgg3lRwmyZs0WHJcKLCmTUHZ9XAz&#10;Cnh9+tbrbdh/WX9+vk/D+BKun0r1uu1qBsJT6//Df+2dVjAcwe+X+APk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+l+J/EAAAA2wAAAA8AAAAAAAAAAAAAAAAAmAIAAGRycy9k&#10;b3ducmV2LnhtbFBLBQYAAAAABAAEAPUAAACJAwAAAAA=&#10;" filled="f" strokecolor="windowText"/>
                  <v:shape id="Διάγραμμα ροής: Λογικό &quot;ΚΑΙ&quot; 25" o:spid="_x0000_s1030" type="#_x0000_t123" style="position:absolute;left:16551;top:4704;width:796;height:8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ldBMQA&#10;AADbAAAADwAAAGRycy9kb3ducmV2LnhtbESP3WoCMRSE7wu+QziCdzWrYKmrUdQq1OKNPw9w2Bx3&#10;VzcnyyY1q09vhEIvh5n5hpnOW1OJGzWutKxg0E9AEGdWl5wrOB03758gnEfWWFkmBXdyMJ913qaY&#10;aht4T7eDz0WEsEtRQeF9nUrpsoIMur6tiaN3to1BH2WTS91giHBTyWGSfEiDJceFAmtaFZRdD79G&#10;AS9PO738Cvsf68+P9TiMLuG6VarXbRcTEJ5a/x/+a39rBcMRvL7EHyBn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pXQTEAAAA2wAAAA8AAAAAAAAAAAAAAAAAmAIAAGRycy9k&#10;b3ducmV2LnhtbFBLBQYAAAAABAAEAPUAAACJAwAAAAA=&#10;" filled="f" strokecolor="windowText"/>
                  <v:oval id="Έλλειψη 26" o:spid="_x0000_s1031" style="position:absolute;left:9144;top:4770;width:900;height:9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ntub8A&#10;AADbAAAADwAAAGRycy9kb3ducmV2LnhtbERPy4rCMBTdC/5DuMLsNK1CcapR1EHGjQzja31prm2x&#10;uSlNxta/N8KAy8N5z5edqcSdGldaVhCPIhDEmdUl5wpOx+1wCsJ5ZI2VZVLwIAfLRb83x1Tbln/p&#10;fvC5CCHsUlRQeF+nUrqsIINuZGviwF1tY9AH2ORSN9iGcFPJcRQl0mDJoaHAmjYFZbfDn1FwXsdf&#10;GOtL+z35zHb8s+coCfPUx6BbzUB46vxb/O/eaQXjBF5fwg+Qi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ie25vwAAANsAAAAPAAAAAAAAAAAAAAAAAJgCAABkcnMvZG93bnJl&#10;di54bWxQSwUGAAAAAAQABAD1AAAAhAMAAAAA&#10;" filled="f" strokecolor="windowText"/>
                  <v:line id="Ευθεία γραμμή σύνδεσης 27" o:spid="_x0000_s1032" style="position:absolute;flip:y;visibility:visible;mso-wrap-style:square" from="4018,5141" to="16551,5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hgz8UAAADbAAAADwAAAGRycy9kb3ducmV2LnhtbESPQWvCQBSE7wX/w/IEb3WjSCvRVUQt&#10;BHoo1YB4e2SfSTT7Nt3dmvTfdwsFj8PMfMMs171pxJ2cry0rmIwTEMSF1TWXCvLj2/MchA/IGhvL&#10;pOCHPKxXg6clptp2/En3QyhFhLBPUUEVQptK6YuKDPqxbYmjd7HOYIjSlVI77CLcNHKaJC/SYM1x&#10;ocKWthUVt8O3UbDv3OYj282+TtekPt/KbG/z91yp0bDfLEAE6sMj/N/OtILpK/x9i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Yhgz8UAAADbAAAADwAAAAAAAAAA&#10;AAAAAAChAgAAZHJzL2Rvd25yZXYueG1sUEsFBgAAAAAEAAQA+QAAAJMDAAAAAA==&#10;" strokecolor="#4a7ebb">
                    <v:stroke dashstyle="dash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Πλαίσιο κειμένου 28" o:spid="_x0000_s1033" type="#_x0000_t202" style="position:absolute;left:5486;top:2941;width:3180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  <v:textbox>
                      <w:txbxContent>
                        <w:p w:rsidR="00720A9E" w:rsidRPr="005A01EF" w:rsidRDefault="00720A9E" w:rsidP="00A04A1E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Πλαίσιο κειμένου 29" o:spid="_x0000_s1034" type="#_x0000_t202" style="position:absolute;left:11540;top:2874;width:3726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  <v:textbox>
                      <w:txbxContent>
                        <w:p w:rsidR="00720A9E" w:rsidRPr="005A01EF" w:rsidRDefault="00720A9E" w:rsidP="00A04A1E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2d</w:t>
                          </w:r>
                        </w:p>
                      </w:txbxContent>
                    </v:textbox>
                  </v:shape>
                  <v:shape id="Πλαίσιο κειμένου 30" o:spid="_x0000_s1035" type="#_x0000_t202" style="position:absolute;left:2557;top:2001;width:3181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  <v:textbox>
                      <w:txbxContent>
                        <w:p w:rsidR="00720A9E" w:rsidRPr="005A01EF" w:rsidRDefault="00720A9E" w:rsidP="00A04A1E">
                          <w:pPr>
                            <w:rPr>
                              <w:b/>
                              <w:vertAlign w:val="subscript"/>
                              <w:lang w:val="en-US"/>
                            </w:rPr>
                          </w:pPr>
                          <w:r w:rsidRPr="005A01EF">
                            <w:rPr>
                              <w:b/>
                              <w:lang w:val="en-US"/>
                            </w:rPr>
                            <w:t>I</w:t>
                          </w:r>
                          <w:r>
                            <w:rPr>
                              <w:b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Πλαίσιο κειμένου 31" o:spid="_x0000_s1036" type="#_x0000_t202" style="position:absolute;left:8123;top:2478;width:3181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  <v:textbox>
                      <w:txbxContent>
                        <w:p w:rsidR="00720A9E" w:rsidRPr="005A01EF" w:rsidRDefault="00720A9E" w:rsidP="00A04A1E">
                          <w:pPr>
                            <w:rPr>
                              <w:b/>
                              <w:vertAlign w:val="subscript"/>
                              <w:lang w:val="en-US"/>
                            </w:rPr>
                          </w:pPr>
                          <w:r w:rsidRPr="005A01EF">
                            <w:rPr>
                              <w:b/>
                              <w:lang w:val="en-US"/>
                            </w:rPr>
                            <w:t>I</w:t>
                          </w:r>
                          <w:r>
                            <w:rPr>
                              <w:b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Πλαίσιο κειμένου 32" o:spid="_x0000_s1037" type="#_x0000_t202" style="position:absolute;left:15452;top:2650;width:3180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  <v:textbox>
                      <w:txbxContent>
                        <w:p w:rsidR="00720A9E" w:rsidRPr="005A01EF" w:rsidRDefault="00720A9E" w:rsidP="00A04A1E">
                          <w:pPr>
                            <w:rPr>
                              <w:b/>
                              <w:vertAlign w:val="subscript"/>
                              <w:lang w:val="en-US"/>
                            </w:rPr>
                          </w:pPr>
                          <w:r w:rsidRPr="005A01EF">
                            <w:rPr>
                              <w:b/>
                              <w:lang w:val="en-US"/>
                            </w:rPr>
                            <w:t>I</w:t>
                          </w:r>
                          <w:r>
                            <w:rPr>
                              <w:b/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Πλαίσιο κειμένου 33" o:spid="_x0000_s1038" type="#_x0000_t202" style="position:absolute;left:2637;top:5181;width:3180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  <v:textbox>
                      <w:txbxContent>
                        <w:p w:rsidR="00720A9E" w:rsidRPr="005A01EF" w:rsidRDefault="00720A9E" w:rsidP="00A04A1E">
                          <w:r>
                            <w:t>Κ</w:t>
                          </w:r>
                        </w:p>
                      </w:txbxContent>
                    </v:textbox>
                  </v:shape>
                  <v:shape id="Πλαίσιο κειμένου 34" o:spid="_x0000_s1039" type="#_x0000_t202" style="position:absolute;left:8295;top:5168;width:3181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    <v:textbox>
                      <w:txbxContent>
                        <w:p w:rsidR="00720A9E" w:rsidRPr="005A01EF" w:rsidRDefault="00720A9E" w:rsidP="00A04A1E">
                          <w:r>
                            <w:t>Λ</w:t>
                          </w:r>
                        </w:p>
                      </w:txbxContent>
                    </v:textbox>
                  </v:shape>
                  <v:shape id="Πλαίσιο κειμένου 23" o:spid="_x0000_s1040" type="#_x0000_t202" style="position:absolute;left:-768;top:2570;width:3869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  <v:textbox>
                      <w:txbxContent>
                        <w:p w:rsidR="00720A9E" w:rsidRPr="005A01EF" w:rsidRDefault="00720A9E" w:rsidP="00A04A1E">
                          <w:pPr>
                            <w:rPr>
                              <w:b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F</w:t>
                          </w:r>
                          <w:r>
                            <w:rPr>
                              <w:b/>
                              <w:vertAlign w:val="subscript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shape>
                  <v:shape id="Πλαίσιο κειμένου 36" o:spid="_x0000_s1041" type="#_x0000_t202" style="position:absolute;left:9899;top:4890;width:3869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d7AM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B3sAxQAAANsAAAAPAAAAAAAAAAAAAAAAAJgCAABkcnMv&#10;ZG93bnJldi54bWxQSwUGAAAAAAQABAD1AAAAigMAAAAA&#10;" filled="f" stroked="f" strokeweight=".5pt">
                    <v:textbox>
                      <w:txbxContent>
                        <w:p w:rsidR="00720A9E" w:rsidRPr="005A01EF" w:rsidRDefault="00720A9E" w:rsidP="00A04A1E">
                          <w:pPr>
                            <w:rPr>
                              <w:b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F</w:t>
                          </w:r>
                          <w:r>
                            <w:rPr>
                              <w:b/>
                              <w:vertAlign w:val="subscript"/>
                              <w:lang w:val="en-US"/>
                            </w:rPr>
                            <w:t>21</w:t>
                          </w:r>
                        </w:p>
                      </w:txbxContent>
                    </v:textbox>
                  </v:shape>
                  <v:shape id="Πλαίσιο κειμένου 39" o:spid="_x0000_s1042" type="#_x0000_t202" style="position:absolute;left:12536;top:5062;width:3870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    <v:textbox>
                      <w:txbxContent>
                        <w:p w:rsidR="00720A9E" w:rsidRPr="005A01EF" w:rsidRDefault="00720A9E" w:rsidP="00A04A1E">
                          <w:pPr>
                            <w:rPr>
                              <w:b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F</w:t>
                          </w:r>
                          <w:r>
                            <w:rPr>
                              <w:b/>
                              <w:vertAlign w:val="subscript"/>
                              <w:lang w:val="en-US"/>
                            </w:rPr>
                            <w:t>31</w:t>
                          </w:r>
                        </w:p>
                      </w:txbxContent>
                    </v:textbox>
                  </v:shape>
                  <v:shape id="Πλαίσιο κειμένου 40" o:spid="_x0000_s1043" type="#_x0000_t202" style="position:absolute;left:18274;top:4837;width:3870;height:27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 filled="f" stroked="f" strokeweight=".5pt">
                    <v:textbox>
                      <w:txbxContent>
                        <w:p w:rsidR="00720A9E" w:rsidRPr="005A01EF" w:rsidRDefault="00720A9E" w:rsidP="00A04A1E">
                          <w:pPr>
                            <w:rPr>
                              <w:b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F</w:t>
                          </w:r>
                          <w:r>
                            <w:rPr>
                              <w:b/>
                              <w:vertAlign w:val="subscript"/>
                              <w:lang w:val="en-US"/>
                            </w:rPr>
                            <w:t>32</w:t>
                          </w:r>
                        </w:p>
                      </w:txbxContent>
                    </v:textbox>
                  </v:shape>
                  <v:shape id="Πλαίσιο κειμένου 41" o:spid="_x0000_s1044" type="#_x0000_t202" style="position:absolute;left:4253;top:4810;width:3870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iQCcUA&#10;AADb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JAJxQAAANsAAAAPAAAAAAAAAAAAAAAAAJgCAABkcnMv&#10;ZG93bnJldi54bWxQSwUGAAAAAAQABAD1AAAAigMAAAAA&#10;" filled="f" stroked="f" strokeweight=".5pt">
                    <v:textbox>
                      <w:txbxContent>
                        <w:p w:rsidR="00720A9E" w:rsidRPr="005A01EF" w:rsidRDefault="00720A9E" w:rsidP="00A04A1E">
                          <w:pPr>
                            <w:rPr>
                              <w:b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F</w:t>
                          </w:r>
                          <w:r>
                            <w:rPr>
                              <w:b/>
                              <w:vertAlign w:val="subscript"/>
                              <w:lang w:val="en-US"/>
                            </w:rPr>
                            <w:t>13</w:t>
                          </w:r>
                        </w:p>
                      </w:txbxContent>
                    </v:textbox>
                  </v:shape>
                  <v:shape id="Πλαίσιο κειμένου 42" o:spid="_x0000_s1045" type="#_x0000_t202" style="position:absolute;left:6334;top:4982;width:3870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  <v:textbox>
                      <w:txbxContent>
                        <w:p w:rsidR="00720A9E" w:rsidRPr="005A01EF" w:rsidRDefault="00720A9E" w:rsidP="00A04A1E">
                          <w:pPr>
                            <w:rPr>
                              <w:b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F</w:t>
                          </w:r>
                          <w:r>
                            <w:rPr>
                              <w:b/>
                              <w:vertAlign w:val="subscript"/>
                              <w:lang w:val="en-US"/>
                            </w:rPr>
                            <w:t>23</w:t>
                          </w:r>
                        </w:p>
                      </w:txbxContent>
                    </v:textbox>
                  </v:shape>
                  <v:shape id="Πλαίσιο κειμένου 175" o:spid="_x0000_s1046" type="#_x0000_t202" style="position:absolute;left:265;top:6917;width:3180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Xa5sQA&#10;AADcAAAADwAAAGRycy9kb3ducmV2LnhtbERPTWvCQBC9F/wPyxR6q5sKakhdJQSCpehB66W3aXZM&#10;QrOzMbsmaX99VxB6m8f7nNVmNI3oqXO1ZQUv0wgEcWF1zaWC00f+HINwHlljY5kU/JCDzXrysMJE&#10;24EP1B99KUIIuwQVVN63iZSuqMigm9qWOHBn2xn0AXal1B0OIdw0chZFC2mw5tBQYUtZRcX38WoU&#10;vGf5Hg9fMxP/Ntl2d07by+lzrtTT45i+gvA0+n/x3f2mw/zl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l2ubEAAAA3AAAAA8AAAAAAAAAAAAAAAAAmAIAAGRycy9k&#10;b3ducmV2LnhtbFBLBQYAAAAABAAEAPUAAACJAwAAAAA=&#10;" filled="f" stroked="f" strokeweight=".5pt">
                    <v:textbox>
                      <w:txbxContent>
                        <w:p w:rsidR="00B04D97" w:rsidRPr="005A01EF" w:rsidRDefault="00B04D97" w:rsidP="00A04A1E">
                          <w:r>
                            <w:t>Α</w:t>
                          </w:r>
                        </w:p>
                      </w:txbxContent>
                    </v:textbox>
                  </v:shape>
                  <v:shape id="Πλαίσιο κειμένου 176" o:spid="_x0000_s1047" type="#_x0000_t202" style="position:absolute;left:18407;top:6917;width:3180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dEkcMA&#10;AADcAAAADwAAAGRycy9kb3ducmV2LnhtbERPS4vCMBC+C/6HMII3TRV0S9coUhBF1oOPi7exGduy&#10;zaQ2Ubv76zfCgrf5+J4zW7SmEg9qXGlZwWgYgSDOrC45V3A6rgYxCOeRNVaWScEPOVjMu50ZJto+&#10;eU+Pg89FCGGXoILC+zqR0mUFGXRDWxMH7mobgz7AJpe6wWcIN5UcR9FUGiw5NBRYU1pQ9n24GwXb&#10;dLXD/WVs4t8qXX9dl/XtdJ4o1e+1y08Qnlr/Fv+7NzrM/5j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TdEkcMAAADcAAAADwAAAAAAAAAAAAAAAACYAgAAZHJzL2Rv&#10;d25yZXYueG1sUEsFBgAAAAAEAAQA9QAAAIgDAAAAAA==&#10;" filled="f" stroked="f" strokeweight=".5pt">
                    <v:textbox>
                      <w:txbxContent>
                        <w:p w:rsidR="00B04D97" w:rsidRPr="005A01EF" w:rsidRDefault="00B04D97" w:rsidP="00A04A1E">
                          <w:r>
                            <w:t>Β</w:t>
                          </w:r>
                        </w:p>
                      </w:txbxContent>
                    </v:textbox>
                  </v:shape>
                  <v:shape id="Πλαίσιο κειμένου 182" o:spid="_x0000_s1048" type="#_x0000_t202" style="position:absolute;left:17784;top:331;width:3180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kytcMA&#10;AADcAAAADwAAAGRycy9kb3ducmV2LnhtbERPS4vCMBC+C/sfwix403QLSukaRQqiLHrwcdnb2Ixt&#10;sZl0m6xWf70RBG/z8T1nMutMLS7Uusqygq9hBII4t7riQsFhvxgkIJxH1lhbJgU3cjCbfvQmmGp7&#10;5S1ddr4QIYRdigpK75tUSpeXZNANbUMcuJNtDfoA20LqFq8h3NQyjqKxNFhxaCixoayk/Lz7Nwp+&#10;ssUGt8fYJPc6W65P8+bv8DtSqv/Zzb9BeOr8W/xyr3SYn8TwfCZc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kytcMAAADcAAAADwAAAAAAAAAAAAAAAACYAgAAZHJzL2Rv&#10;d25yZXYueG1sUEsFBgAAAAAEAAQA9QAAAIgDAAAAAA==&#10;" filled="f" stroked="f" strokeweight=".5pt">
                    <v:textbox>
                      <w:txbxContent>
                        <w:p w:rsidR="00B04D97" w:rsidRPr="005A01EF" w:rsidRDefault="00B04D97" w:rsidP="00A04A1E">
                          <w:r>
                            <w:t>Γ</w:t>
                          </w:r>
                        </w:p>
                      </w:txbxContent>
                    </v:textbox>
                  </v:shape>
                  <v:shape id="Πλαίσιο κειμένου 184" o:spid="_x0000_s1049" type="#_x0000_t202" style="position:absolute;left:1099;top:185;width:3181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wPWsQA&#10;AADcAAAADwAAAGRycy9kb3ducmV2LnhtbERPTWvCQBC9F/wPywi91Y3S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8D1rEAAAA3AAAAA8AAAAAAAAAAAAAAAAAmAIAAGRycy9k&#10;b3ducmV2LnhtbFBLBQYAAAAABAAEAPUAAACJAwAAAAA=&#10;" filled="f" stroked="f" strokeweight=".5pt">
                    <v:textbox>
                      <w:txbxContent>
                        <w:p w:rsidR="00B04D97" w:rsidRPr="005A01EF" w:rsidRDefault="00B04D97" w:rsidP="00A04A1E">
                          <w:r>
                            <w:t>Δ</w:t>
                          </w:r>
                        </w:p>
                      </w:txbxContent>
                    </v:textbox>
                  </v:shape>
                </v:group>
                <v:group id="Ομάδα 2" o:spid="_x0000_s1050" style="position:absolute;left:3776;top:1828;width:19282;height:6520" coordorigin="3776,1828" coordsize="19281,6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 id="Πλαίσιο κειμένου 35" o:spid="_x0000_s1051" type="#_x0000_t202" style="position:absolute;left:18725;top:5393;width:3180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  <v:textbox>
                      <w:txbxContent>
                        <w:p w:rsidR="00720A9E" w:rsidRPr="005A01EF" w:rsidRDefault="00720A9E" w:rsidP="00A04A1E">
                          <w:r>
                            <w:t>Μ</w:t>
                          </w:r>
                        </w:p>
                      </w:txbxContent>
                    </v:textbox>
                  </v:shape>
                  <v:rect id="Ορθογώνιο 38" o:spid="_x0000_s1052" style="position:absolute;left:5565;top:1828;width:16380;height:65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/flMIA&#10;AADbAAAADwAAAGRycy9kb3ducmV2LnhtbERP3WrCMBS+H+wdwhl4M2aqgkpnLMVWEAaC1gc4a87a&#10;suaka2Jb3365GOzy4/vfJZNpxUC9aywrWMwjEMSl1Q1XCm7F8W0Lwnlkja1lUvAgB8n++WmHsbYj&#10;X2i4+kqEEHYxKqi972IpXVmTQTe3HXHgvmxv0AfYV1L3OIZw08plFK2lwYZDQ40dHWoqv693o2Dz&#10;k/N5al+zIf3I8uLTZ6dtkSk1e5nSdxCeJv8v/nOftIJVGBu+hB8g9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/9+UwgAAANsAAAAPAAAAAAAAAAAAAAAAAJgCAABkcnMvZG93&#10;bnJldi54bWxQSwUGAAAAAAQABAD1AAAAhwMAAAAA&#10;" filled="f" strokecolor="#385d8a">
                    <v:stroke dashstyle="dash"/>
                  </v:rect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Ευθύγραμμο βέλος σύνδεσης 1" o:spid="_x0000_s1053" type="#_x0000_t32" style="position:absolute;left:6997;top:5088;width:3260;height: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OoP8EAAADaAAAADwAAAGRycy9kb3ducmV2LnhtbERPS2vCQBC+C/6HZQRvuqlItamrlKIg&#10;vYhRaI9Ddpqkzc6G7ObR/no3IHgaPr7nbHa9KUVLtSssK3iaRyCIU6sLzhRcL4fZGoTzyBpLy6Tg&#10;jxzstuPRBmNtOz5Tm/hMhBB2MSrIva9iKV2ak0E3txVx4L5tbdAHWGdS19iFcFPKRRQ9S4MFh4Yc&#10;K3rPKf1NGqPA7Jv/i0tWH8WZqhO+fH4l6c9Sqemkf3sF4an3D/HdfdRhPgyvDFdu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A6g/wQAAANoAAAAPAAAAAAAAAAAAAAAA&#10;AKECAABkcnMvZG93bnJldi54bWxQSwUGAAAAAAQABAD5AAAAjwMAAAAA&#10;" strokecolor="red" strokeweight="1pt">
                    <v:stroke endarrow="open"/>
                  </v:shape>
                  <v:shape id="Ευθύγραμμο βέλος σύνδεσης 17" o:spid="_x0000_s1054" type="#_x0000_t32" style="position:absolute;left:9793;top:5181;width:3260;height: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V+z78AAADbAAAADwAAAGRycy9kb3ducmV2LnhtbERPTWvCQBC9C/0PyxR6040etERXaUsL&#10;Yk9GweuQHbPR7EzIrhr/fVcQepvH+5zFqveNulIXamED41EGirgUW3NlYL/7Gb6DChHZYiNMBu4U&#10;YLV8GSwwt3LjLV2LWKkUwiFHAy7GNtc6lI48hpG0xIk7SucxJthV2nZ4S+G+0ZMsm2qPNacGhy19&#10;OSrPxcUbENpEWZ+Kz+l3OdYH98uFZAdj3l77jzmoSH38Fz/da5vmz+DxSzpAL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qV+z78AAADbAAAADwAAAAAAAAAAAAAAAACh&#10;AgAAZHJzL2Rvd25yZXYueG1sUEsFBgAAAAAEAAQA+QAAAI0DAAAAAA==&#10;" strokecolor="red" strokeweight="1pt">
                    <v:stroke endarrow="open"/>
                  </v:shape>
                  <v:shape id="Ευθύγραμμο βέλος σύνδεσης 18" o:spid="_x0000_s1055" type="#_x0000_t32" style="position:absolute;left:16724;top:5115;width:3260;height:7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rqvcIAAADbAAAADwAAAGRycy9kb3ducmV2LnhtbESPQWsCQQyF74L/YYjQm87ag8jWUWxR&#10;kPbktuA17KQ7W3eSZWeq23/fHAq9JbyX975sdmPszI2G1Ao7WC4KMMS1+JYbBx/vx/kaTMrIHjth&#10;cvBDCXbb6WSDpZc7n+lW5cZoCKcSHYSc+9LaVAeKmBbSE6v2KUPErOvQWD/gXcNjZx+LYmUjtqwN&#10;AXt6CVRfq+/oQOg1y+mrel4d6qW9hDeupLg49zAb909gMo353/x3ffKKr7D6iw5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zrqvcIAAADbAAAADwAAAAAAAAAAAAAA&#10;AAChAgAAZHJzL2Rvd25yZXYueG1sUEsFBgAAAAAEAAQA+QAAAJADAAAAAA==&#10;" strokecolor="red" strokeweight="1pt">
                    <v:stroke endarrow="open"/>
                  </v:shape>
                  <v:shape id="Ευθύγραμμο βέλος σύνδεσης 19" o:spid="_x0000_s1056" type="#_x0000_t32" style="position:absolute;left:3776;top:5049;width:3260;height:7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ZPJr8AAADbAAAADwAAAGRycy9kb3ducmV2LnhtbERPTWvCQBC9C/0PyxR6040exEZXaUsL&#10;Yk9GweuQHbPR7EzIrhr/fVcQepvH+5zFqveNulIXamED41EGirgUW3NlYL/7Gc5AhYhssREmA3cK&#10;sFq+DBaYW7nxlq5FrFQK4ZCjARdjm2sdSkcew0ha4sQdpfMYE+wqbTu8pXDf6EmWTbXHmlODw5a+&#10;HJXn4uINCG2irE/F5/S7HOuD++VCsoMxb6/9xxxUpD7+i5/utU3z3+HxSzpAL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HZPJr8AAADbAAAADwAAAAAAAAAAAAAAAACh&#10;AgAAZHJzL2Rvd25yZXYueG1sUEsFBgAAAAAEAAQA+QAAAI0DAAAAAA==&#10;" strokecolor="red" strokeweight="1pt">
                    <v:stroke endarrow="open"/>
                  </v:shape>
                  <v:shape id="Ευθύγραμμο βέλος σύνδεσης 20" o:spid="_x0000_s1057" type="#_x0000_t32" style="position:absolute;left:19493;top:5088;width:3565;height: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AsBr4AAADbAAAADwAAAGRycy9kb3ducmV2LnhtbERPTYvCMBC9C/sfwgh701QPIl2j7MoK&#10;sp6sgtehmW2qzUxpotZ/bw6Cx8f7Xqx636gbdaEWNjAZZ6CIS7E1VwaOh81oDipEZIuNMBl4UIDV&#10;8mOwwNzKnfd0K2KlUgiHHA24GNtc61A68hjG0hIn7l86jzHBrtK2w3sK942eZtlMe6w5NThsae2o&#10;vBRXb0DoL8r2XPzMfsuJPrkdF5KdjPkc9t9foCL18S1+ubfWwDStT1/SD9DLJ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fICwGvgAAANsAAAAPAAAAAAAAAAAAAAAAAKEC&#10;AABkcnMvZG93bnJldi54bWxQSwUGAAAAAAQABAD5AAAAjAMAAAAA&#10;" strokecolor="red" strokeweight="1pt">
                    <v:stroke endarrow="open"/>
                  </v:shape>
                  <v:shape id="Ευθύγραμμο βέλος σύνδεσης 21" o:spid="_x0000_s1058" type="#_x0000_t32" style="position:absolute;left:12814;top:5102;width:3260;height:7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22xsMAAADbAAAADwAAAGRycy9kb3ducmV2LnhtbESPQYvCMBSE74L/ITzBm6aKuLvVKCIK&#10;4kVsF3aPj+bZVpuX0kSt/nojLOxxmJlvmPmyNZW4UeNKywpGwwgEcWZ1ybmC73Q7+AThPLLGyjIp&#10;eJCD5aLbmWOs7Z2PdEt8LgKEXYwKCu/rWEqXFWTQDW1NHLyTbQz6IJtc6gbvAW4qOY6iqTRYclgo&#10;sKZ1QdkluRoFZnN9pi752JdHqg/49fObZOeJUv1eu5qB8NT6//Bfe6cVjEf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4NtsbDAAAA2wAAAA8AAAAAAAAAAAAA&#10;AAAAoQIAAGRycy9kb3ducmV2LnhtbFBLBQYAAAAABAAEAPkAAACRAwAAAAA=&#10;" strokecolor="red" strokeweight="1pt">
                    <v:stroke endarrow="open"/>
                  </v:shape>
                </v:group>
                <w10:wrap type="square" anchorx="margin" anchory="margin"/>
              </v:group>
            </w:pict>
          </mc:Fallback>
        </mc:AlternateContent>
      </w:r>
      <w:r w:rsidR="00A04A1E" w:rsidRPr="00A04A1E">
        <w:rPr>
          <w:b/>
        </w:rPr>
        <w:t>ΘΕΜΑ Β</w:t>
      </w:r>
      <w:r w:rsidR="00A04A1E">
        <w:rPr>
          <w:b/>
        </w:rPr>
        <w:t xml:space="preserve"> : Β1</w:t>
      </w:r>
      <w:r w:rsidR="009E0029">
        <w:rPr>
          <w:b/>
        </w:rPr>
        <w:t xml:space="preserve">   </w:t>
      </w:r>
      <w:r w:rsidR="00A04A1E">
        <w:t xml:space="preserve">Α)  </w:t>
      </w:r>
      <w:r w:rsidR="009E0029" w:rsidRPr="006453B9">
        <w:rPr>
          <w:position w:val="-6"/>
        </w:rPr>
        <w:object w:dxaOrig="300" w:dyaOrig="220">
          <v:shape id="_x0000_i1030" type="#_x0000_t75" style="width:15.05pt;height:11.25pt" o:ole="">
            <v:imagedata r:id="rId5" o:title=""/>
          </v:shape>
          <o:OLEObject Type="Embed" ProgID="Equation.DSMT4" ShapeID="_x0000_i1030" DrawAspect="Content" ObjectID="_1740839629" r:id="rId11"/>
        </w:object>
      </w:r>
      <w:r w:rsidR="00A04A1E">
        <w:t xml:space="preserve"> (</w:t>
      </w:r>
      <w:proofErr w:type="spellStart"/>
      <w:r w:rsidR="00A04A1E">
        <w:rPr>
          <w:lang w:val="en-US"/>
        </w:rPr>
        <w:t>i</w:t>
      </w:r>
      <w:proofErr w:type="spellEnd"/>
      <w:r w:rsidR="00A04A1E" w:rsidRPr="00A04A1E">
        <w:t xml:space="preserve">) </w:t>
      </w:r>
    </w:p>
    <w:p w:rsidR="00596C39" w:rsidRPr="007E76CC" w:rsidRDefault="00596C39" w:rsidP="00A04A1E">
      <w:pPr>
        <w:rPr>
          <w:rFonts w:eastAsiaTheme="minorEastAsia"/>
        </w:rPr>
      </w:pPr>
      <w:r>
        <w:t xml:space="preserve">Είνα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</w:rPr>
              <m:t>1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3</m:t>
            </m:r>
          </m:sub>
        </m:sSub>
        <m:r>
          <w:rPr>
            <w:rFonts w:ascii="Cambria Math" w:hAnsi="Cambria Math"/>
          </w:rPr>
          <m:t>⟹</m:t>
        </m:r>
      </m:oMath>
    </w:p>
    <w:p w:rsidR="00596C39" w:rsidRPr="009E0029" w:rsidRDefault="00800329" w:rsidP="00A04A1E">
      <w:pPr>
        <w:rPr>
          <w:rFonts w:eastAsiaTheme="minorEastAsia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o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4π</m:t>
              </m:r>
            </m:den>
          </m:f>
          <m:r>
            <w:rPr>
              <w:rFonts w:ascii="Cambria Math" w:hAnsi="Cambria Math"/>
              <w:lang w:val="en-US"/>
            </w:rPr>
            <m:t>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∙L</m:t>
              </m:r>
            </m:num>
            <m:den>
              <m:r>
                <w:rPr>
                  <w:rFonts w:ascii="Cambria Math" w:hAnsi="Cambria Math"/>
                  <w:lang w:val="en-US"/>
                </w:rPr>
                <m:t>d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o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4π</m:t>
              </m:r>
            </m:den>
          </m:f>
          <m:r>
            <w:rPr>
              <w:rFonts w:ascii="Cambria Math" w:hAnsi="Cambria Math"/>
              <w:lang w:val="en-US"/>
            </w:rPr>
            <m:t>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∙L</m:t>
              </m:r>
            </m:num>
            <m:den>
              <m:r>
                <w:rPr>
                  <w:rFonts w:ascii="Cambria Math" w:hAnsi="Cambria Math"/>
                  <w:lang w:val="en-US"/>
                </w:rPr>
                <m:t>3d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o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4π</m:t>
              </m:r>
            </m:den>
          </m:f>
          <m:r>
            <w:rPr>
              <w:rFonts w:ascii="Cambria Math" w:hAnsi="Cambria Math"/>
              <w:lang w:val="en-US"/>
            </w:rPr>
            <m:t>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∙L</m:t>
              </m:r>
            </m:num>
            <m:den>
              <m:r>
                <w:rPr>
                  <w:rFonts w:ascii="Cambria Math" w:hAnsi="Cambria Math"/>
                  <w:lang w:val="en-US"/>
                </w:rPr>
                <m:t>2d</m:t>
              </m:r>
            </m:den>
          </m:f>
          <m:r>
            <w:rPr>
              <w:rFonts w:ascii="Cambria Math" w:hAnsi="Cambria Math"/>
            </w:rPr>
            <m:t>⟹</m:t>
          </m:r>
        </m:oMath>
      </m:oMathPara>
    </w:p>
    <w:p w:rsidR="009E0029" w:rsidRDefault="00800329" w:rsidP="00A04A1E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I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9E0029" w:rsidRPr="009E0029">
        <w:rPr>
          <w:rFonts w:eastAsiaTheme="minorEastAsia"/>
        </w:rPr>
        <w:t xml:space="preserve"> </w:t>
      </w:r>
      <w:r w:rsidR="009E0029">
        <w:rPr>
          <w:rFonts w:eastAsiaTheme="minorEastAsia"/>
        </w:rPr>
        <w:t xml:space="preserve"> με φορά αντίθετη των Ι</w:t>
      </w:r>
      <w:r w:rsidR="009E0029">
        <w:rPr>
          <w:rFonts w:eastAsiaTheme="minorEastAsia"/>
          <w:vertAlign w:val="subscript"/>
        </w:rPr>
        <w:t>1</w:t>
      </w:r>
      <w:r w:rsidR="009E0029">
        <w:rPr>
          <w:rFonts w:eastAsiaTheme="minorEastAsia"/>
        </w:rPr>
        <w:t xml:space="preserve"> και Ι</w:t>
      </w:r>
      <w:r w:rsidR="009E0029">
        <w:rPr>
          <w:rFonts w:eastAsiaTheme="minorEastAsia"/>
          <w:vertAlign w:val="subscript"/>
        </w:rPr>
        <w:t>3</w:t>
      </w:r>
      <w:r w:rsidR="009E0029">
        <w:rPr>
          <w:rFonts w:eastAsiaTheme="minorEastAsia"/>
        </w:rPr>
        <w:t xml:space="preserve"> και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Ι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Ι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9E0029" w:rsidRPr="007E76CC" w:rsidRDefault="009E0029" w:rsidP="00A04A1E">
      <w:pPr>
        <w:rPr>
          <w:rFonts w:eastAsiaTheme="minorEastAsia"/>
          <w:i/>
          <w:lang w:val="en-US"/>
        </w:rPr>
      </w:pPr>
      <w:r>
        <w:rPr>
          <w:rFonts w:eastAsiaTheme="minorEastAsia"/>
        </w:rPr>
        <w:t>Β</w:t>
      </w:r>
      <w:r w:rsidRPr="007E76CC">
        <w:rPr>
          <w:rFonts w:eastAsiaTheme="minorEastAsia"/>
          <w:lang w:val="en-US"/>
        </w:rPr>
        <w:t xml:space="preserve">) </w:t>
      </w:r>
      <w:r w:rsidRPr="006453B9">
        <w:rPr>
          <w:position w:val="-6"/>
        </w:rPr>
        <w:object w:dxaOrig="300" w:dyaOrig="220">
          <v:shape id="_x0000_i1031" type="#_x0000_t75" style="width:15.05pt;height:11.25pt" o:ole="">
            <v:imagedata r:id="rId5" o:title=""/>
          </v:shape>
          <o:OLEObject Type="Embed" ProgID="Equation.DSMT4" ShapeID="_x0000_i1031" DrawAspect="Content" ObjectID="_1740839630" r:id="rId12"/>
        </w:object>
      </w:r>
      <w:r w:rsidRPr="007E76CC">
        <w:rPr>
          <w:lang w:val="en-US"/>
        </w:rPr>
        <w:t xml:space="preserve"> (</w:t>
      </w:r>
      <w:proofErr w:type="spellStart"/>
      <w:r>
        <w:rPr>
          <w:lang w:val="en-US"/>
        </w:rPr>
        <w:t>i</w:t>
      </w:r>
      <w:proofErr w:type="spellEnd"/>
      <w:r w:rsidRPr="007E76CC">
        <w:rPr>
          <w:lang w:val="en-US"/>
        </w:rPr>
        <w:t xml:space="preserve">) 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color w:val="0F243E" w:themeColor="text2" w:themeShade="80"/>
                <w:sz w:val="20"/>
              </w:rPr>
            </m:ctrlPr>
          </m:naryPr>
          <m:sub/>
          <m:sup/>
          <m:e>
            <m:r>
              <w:rPr>
                <w:rFonts w:ascii="Cambria Math" w:eastAsiaTheme="minorEastAsia" w:hAnsi="Cambria Math"/>
                <w:color w:val="0F243E" w:themeColor="text2" w:themeShade="80"/>
                <w:sz w:val="20"/>
                <w:lang w:val="en-US"/>
              </w:rPr>
              <m:t>(</m:t>
            </m:r>
            <m:r>
              <w:rPr>
                <w:rFonts w:ascii="Cambria Math" w:eastAsiaTheme="minorEastAsia" w:hAnsi="Cambria Math"/>
                <w:color w:val="0F243E" w:themeColor="text2" w:themeShade="80"/>
                <w:sz w:val="20"/>
              </w:rPr>
              <m:t>Β</m:t>
            </m:r>
            <m:r>
              <w:rPr>
                <w:rFonts w:ascii="Cambria Math" w:eastAsiaTheme="minorEastAsia" w:hAnsi="Cambria Math"/>
                <w:color w:val="0F243E" w:themeColor="text2" w:themeShade="80"/>
                <w:sz w:val="20"/>
                <w:lang w:val="en-US"/>
              </w:rPr>
              <m:t>∙dl∙</m:t>
            </m:r>
            <m:r>
              <w:rPr>
                <w:rFonts w:ascii="Cambria Math" w:eastAsiaTheme="minorEastAsia" w:hAnsi="Cambria Math"/>
                <w:color w:val="0F243E" w:themeColor="text2" w:themeShade="80"/>
                <w:sz w:val="20"/>
              </w:rPr>
              <m:t>συνθ</m:t>
            </m:r>
            <m:r>
              <w:rPr>
                <w:rFonts w:ascii="Cambria Math" w:eastAsiaTheme="minorEastAsia" w:hAnsi="Cambria Math"/>
                <w:color w:val="0F243E" w:themeColor="text2" w:themeShade="80"/>
                <w:sz w:val="20"/>
                <w:lang w:val="en-US"/>
              </w:rPr>
              <m:t>)</m:t>
            </m:r>
          </m:e>
        </m:nary>
        <m:r>
          <w:rPr>
            <w:rFonts w:ascii="Cambria Math" w:eastAsiaTheme="minorEastAsia" w:hAnsi="Cambria Math"/>
            <w:color w:val="0F243E" w:themeColor="text2" w:themeShade="80"/>
            <w:sz w:val="20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μ</m:t>
            </m:r>
          </m:e>
          <m:sub>
            <m:r>
              <w:rPr>
                <w:rFonts w:ascii="Cambria Math" w:hAnsi="Cambria Math"/>
                <w:lang w:val="en-US"/>
              </w:rPr>
              <m:t>o</m:t>
            </m:r>
          </m:sub>
        </m:sSub>
        <m:r>
          <w:rPr>
            <w:rFonts w:ascii="Cambria Math" w:hAnsi="Cambria Math"/>
            <w:lang w:val="en-US"/>
          </w:rPr>
          <m:t>∙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Ι</m:t>
            </m:r>
          </m:e>
          <m:sub>
            <m:r>
              <w:rPr>
                <w:rFonts w:ascii="Cambria Math" w:hAnsi="Cambria Math"/>
                <w:lang w:val="en-US"/>
              </w:rPr>
              <m:t>εγκ.</m:t>
            </m:r>
          </m:sub>
        </m:sSub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μ</m:t>
            </m:r>
          </m:e>
          <m:sub>
            <m:r>
              <w:rPr>
                <w:rFonts w:ascii="Cambria Math" w:hAnsi="Cambria Math"/>
                <w:lang w:val="en-US"/>
              </w:rPr>
              <m:t>o</m:t>
            </m:r>
          </m:sub>
        </m:sSub>
        <m:r>
          <w:rPr>
            <w:rFonts w:ascii="Cambria Math" w:hAnsi="Cambria Math"/>
            <w:lang w:val="en-US"/>
          </w:rPr>
          <m:t>∙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+I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3</m:t>
                </m:r>
              </m:sub>
            </m:sSub>
            <m:r>
              <w:rPr>
                <w:rFonts w:ascii="Cambria Math" w:hAnsi="Cambria Math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2</m:t>
                </m:r>
              </m:sub>
            </m:sSub>
          </m:e>
        </m:d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μ</m:t>
            </m:r>
          </m:e>
          <m:sub>
            <m:r>
              <w:rPr>
                <w:rFonts w:ascii="Cambria Math" w:hAnsi="Cambria Math"/>
                <w:lang w:val="en-US"/>
              </w:rPr>
              <m:t>o</m:t>
            </m:r>
          </m:sub>
        </m:sSub>
        <m:r>
          <w:rPr>
            <w:rFonts w:ascii="Cambria Math" w:hAnsi="Cambria Math"/>
            <w:lang w:val="en-US"/>
          </w:rPr>
          <m:t>∙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Ι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/>
                <w:lang w:val="en-US"/>
              </w:rPr>
              <m:t>+Ι-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I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3</m:t>
                </m:r>
              </m:den>
            </m:f>
          </m:e>
        </m:d>
        <m:r>
          <w:rPr>
            <w:rFonts w:ascii="Cambria Math" w:hAnsi="Cambria Math"/>
            <w:lang w:val="en-US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μ</m:t>
            </m:r>
          </m:e>
          <m:sub>
            <m:r>
              <w:rPr>
                <w:rFonts w:ascii="Cambria Math" w:hAnsi="Cambria Math"/>
                <w:lang w:val="en-US"/>
              </w:rPr>
              <m:t>o</m:t>
            </m:r>
          </m:sub>
        </m:sSub>
        <m:r>
          <w:rPr>
            <w:rFonts w:ascii="Cambria Math" w:hAnsi="Cambria Math"/>
            <w:lang w:val="en-US"/>
          </w:rPr>
          <m:t>∙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7Ι</m:t>
            </m:r>
          </m:num>
          <m:den>
            <m:r>
              <w:rPr>
                <w:rFonts w:ascii="Cambria Math" w:hAnsi="Cambria Math"/>
                <w:lang w:val="en-US"/>
              </w:rPr>
              <m:t>6</m:t>
            </m:r>
          </m:den>
        </m:f>
      </m:oMath>
    </w:p>
    <w:p w:rsidR="009E0029" w:rsidRPr="007E76CC" w:rsidRDefault="00BD681A" w:rsidP="00A04A1E">
      <w:r>
        <w:rPr>
          <w:rFonts w:eastAsiaTheme="minorEastAsia"/>
          <w:noProof/>
          <w:color w:val="0F243E" w:themeColor="text2" w:themeShade="80"/>
          <w:sz w:val="20"/>
          <w:lang w:eastAsia="el-GR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44E0B6A7" wp14:editId="7BCC0E2A">
                <wp:simplePos x="0" y="0"/>
                <wp:positionH relativeFrom="margin">
                  <wp:posOffset>2935605</wp:posOffset>
                </wp:positionH>
                <wp:positionV relativeFrom="margin">
                  <wp:posOffset>2677795</wp:posOffset>
                </wp:positionV>
                <wp:extent cx="2560320" cy="1836420"/>
                <wp:effectExtent l="0" t="0" r="0" b="0"/>
                <wp:wrapSquare wrapText="bothSides"/>
                <wp:docPr id="52" name="Καμβάς 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" name="Ομάδα 3"/>
                        <wpg:cNvGrpSpPr/>
                        <wpg:grpSpPr>
                          <a:xfrm>
                            <a:off x="182879" y="227720"/>
                            <a:ext cx="2022284" cy="1490871"/>
                            <a:chOff x="182879" y="227720"/>
                            <a:chExt cx="2022284" cy="1490871"/>
                          </a:xfrm>
                        </wpg:grpSpPr>
                        <wps:wsp>
                          <wps:cNvPr id="4" name="Ορθογώνιο 4"/>
                          <wps:cNvSpPr/>
                          <wps:spPr>
                            <a:xfrm rot="20346754">
                              <a:off x="182879" y="659958"/>
                              <a:ext cx="596348" cy="151075"/>
                            </a:xfrm>
                            <a:prstGeom prst="rect">
                              <a:avLst/>
                            </a:prstGeom>
                            <a:solidFill>
                              <a:srgbClr val="F79646">
                                <a:lumMod val="60000"/>
                                <a:lumOff val="40000"/>
                              </a:srgbClr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Ευθεία γραμμή σύνδεσης 5"/>
                          <wps:cNvCnPr/>
                          <wps:spPr>
                            <a:xfrm>
                              <a:off x="500933" y="1041621"/>
                              <a:ext cx="63610" cy="18288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" name="Ευθεία γραμμή σύνδεσης 6"/>
                          <wps:cNvCnPr/>
                          <wps:spPr>
                            <a:xfrm>
                              <a:off x="565850" y="1050712"/>
                              <a:ext cx="38450" cy="11813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7" name="Ελεύθερη σχεδίαση 7"/>
                          <wps:cNvSpPr/>
                          <wps:spPr>
                            <a:xfrm>
                              <a:off x="238540" y="914400"/>
                              <a:ext cx="302149" cy="286247"/>
                            </a:xfrm>
                            <a:custGeom>
                              <a:avLst/>
                              <a:gdLst>
                                <a:gd name="connsiteX0" fmla="*/ 302149 w 302149"/>
                                <a:gd name="connsiteY0" fmla="*/ 230588 h 286247"/>
                                <a:gd name="connsiteX1" fmla="*/ 71561 w 302149"/>
                                <a:gd name="connsiteY1" fmla="*/ 286247 h 286247"/>
                                <a:gd name="connsiteX2" fmla="*/ 0 w 302149"/>
                                <a:gd name="connsiteY2" fmla="*/ 0 h 28624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302149" h="286247">
                                  <a:moveTo>
                                    <a:pt x="302149" y="230588"/>
                                  </a:moveTo>
                                  <a:lnTo>
                                    <a:pt x="71561" y="286247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Ελεύθερη σχεδίαση 8"/>
                          <wps:cNvSpPr/>
                          <wps:spPr>
                            <a:xfrm>
                              <a:off x="596348" y="699715"/>
                              <a:ext cx="254442" cy="429370"/>
                            </a:xfrm>
                            <a:custGeom>
                              <a:avLst/>
                              <a:gdLst>
                                <a:gd name="connsiteX0" fmla="*/ 0 w 254442"/>
                                <a:gd name="connsiteY0" fmla="*/ 429370 h 429370"/>
                                <a:gd name="connsiteX1" fmla="*/ 254442 w 254442"/>
                                <a:gd name="connsiteY1" fmla="*/ 326003 h 429370"/>
                                <a:gd name="connsiteX2" fmla="*/ 182880 w 254442"/>
                                <a:gd name="connsiteY2" fmla="*/ 0 h 42937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254442" h="429370">
                                  <a:moveTo>
                                    <a:pt x="0" y="429370"/>
                                  </a:moveTo>
                                  <a:lnTo>
                                    <a:pt x="254442" y="326003"/>
                                  </a:lnTo>
                                  <a:lnTo>
                                    <a:pt x="182880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Πλαίσιο κειμένου 9"/>
                          <wps:cNvSpPr txBox="1"/>
                          <wps:spPr>
                            <a:xfrm>
                              <a:off x="445259" y="1184528"/>
                              <a:ext cx="405531" cy="3498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FE73F9" w:rsidRDefault="00720A9E" w:rsidP="00BD681A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FE73F9">
                                  <w:rPr>
                                    <w:b/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Πλαίσιο κειμένου 10"/>
                          <wps:cNvSpPr txBox="1"/>
                          <wps:spPr>
                            <a:xfrm>
                              <a:off x="287559" y="931411"/>
                              <a:ext cx="405531" cy="3498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FE73F9" w:rsidRDefault="00720A9E" w:rsidP="00BD681A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Πλαίσιο κειμένου 11"/>
                          <wps:cNvSpPr txBox="1"/>
                          <wps:spPr>
                            <a:xfrm>
                              <a:off x="479716" y="869126"/>
                              <a:ext cx="405531" cy="3498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FE73F9" w:rsidRDefault="00720A9E" w:rsidP="00BD681A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Ευθεία γραμμή σύνδεσης 12"/>
                          <wps:cNvCnPr>
                            <a:stCxn id="4" idx="1"/>
                          </wps:cNvCnPr>
                          <wps:spPr>
                            <a:xfrm flipV="1">
                              <a:off x="202474" y="612250"/>
                              <a:ext cx="584706" cy="2295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13" name="Ευθύγραμμο βέλος σύνδεσης 13"/>
                          <wps:cNvCnPr>
                            <a:stCxn id="4" idx="3"/>
                          </wps:cNvCnPr>
                          <wps:spPr>
                            <a:xfrm flipV="1">
                              <a:off x="759632" y="445273"/>
                              <a:ext cx="441015" cy="183914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FF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14" name="Ευθύγραμμο βέλος σύνδεσης 14"/>
                          <wps:cNvCnPr/>
                          <wps:spPr>
                            <a:xfrm flipV="1">
                              <a:off x="771277" y="628153"/>
                              <a:ext cx="1391478" cy="15903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15" name="Ευθύγραμμο βέλος σύνδεσης 15"/>
                          <wps:cNvCnPr/>
                          <wps:spPr>
                            <a:xfrm flipV="1">
                              <a:off x="796456" y="772602"/>
                              <a:ext cx="1391478" cy="15903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16" name="Ευθύγραμμο βέλος σύνδεσης 16"/>
                          <wps:cNvCnPr/>
                          <wps:spPr>
                            <a:xfrm flipV="1">
                              <a:off x="797781" y="917051"/>
                              <a:ext cx="1391478" cy="15903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43" name="Ευθύγραμμο βέλος σύνδεσης 43"/>
                          <wps:cNvCnPr/>
                          <wps:spPr>
                            <a:xfrm flipV="1">
                              <a:off x="799106" y="1061500"/>
                              <a:ext cx="1391478" cy="15903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44" name="Ευθύγραμμο βέλος σύνδεσης 44"/>
                          <wps:cNvCnPr/>
                          <wps:spPr>
                            <a:xfrm flipV="1">
                              <a:off x="804408" y="470452"/>
                              <a:ext cx="1391478" cy="15903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45" name="Ευθύγραμμο βέλος σύνδεσης 45"/>
                          <wps:cNvCnPr/>
                          <wps:spPr>
                            <a:xfrm flipV="1">
                              <a:off x="813685" y="312751"/>
                              <a:ext cx="1391478" cy="15903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46" name="Πλαίσιο κειμένου 46"/>
                          <wps:cNvSpPr txBox="1"/>
                          <wps:spPr>
                            <a:xfrm>
                              <a:off x="931614" y="486138"/>
                              <a:ext cx="405531" cy="3498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E7397E" w:rsidRDefault="00720A9E" w:rsidP="00BD681A">
                                <w:pPr>
                                  <w:rPr>
                                    <w:b/>
                                    <w:sz w:val="20"/>
                                  </w:rPr>
                                </w:pPr>
                                <w:r w:rsidRPr="00E7397E">
                                  <w:rPr>
                                    <w:b/>
                                    <w:sz w:val="20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Ελεύθερη σχεδίαση 47"/>
                          <wps:cNvSpPr/>
                          <wps:spPr>
                            <a:xfrm>
                              <a:off x="938254" y="556591"/>
                              <a:ext cx="56771" cy="87465"/>
                            </a:xfrm>
                            <a:custGeom>
                              <a:avLst/>
                              <a:gdLst>
                                <a:gd name="connsiteX0" fmla="*/ 0 w 56771"/>
                                <a:gd name="connsiteY0" fmla="*/ 0 h 87465"/>
                                <a:gd name="connsiteX1" fmla="*/ 55659 w 56771"/>
                                <a:gd name="connsiteY1" fmla="*/ 39757 h 87465"/>
                                <a:gd name="connsiteX2" fmla="*/ 31806 w 56771"/>
                                <a:gd name="connsiteY2" fmla="*/ 87465 h 8746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6771" h="87465">
                                  <a:moveTo>
                                    <a:pt x="0" y="0"/>
                                  </a:moveTo>
                                  <a:cubicBezTo>
                                    <a:pt x="25179" y="12590"/>
                                    <a:pt x="50358" y="25180"/>
                                    <a:pt x="55659" y="39757"/>
                                  </a:cubicBezTo>
                                  <a:cubicBezTo>
                                    <a:pt x="60960" y="54335"/>
                                    <a:pt x="46383" y="70900"/>
                                    <a:pt x="31806" y="87465"/>
                                  </a:cubicBezTo>
                                </a:path>
                              </a:pathLst>
                            </a:cu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" name="Πλαίσιο κειμένου 48"/>
                          <wps:cNvSpPr txBox="1"/>
                          <wps:spPr>
                            <a:xfrm>
                              <a:off x="1798307" y="525894"/>
                              <a:ext cx="405531" cy="3498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E7397E" w:rsidRDefault="00800329" w:rsidP="00BD681A">
                                <w:pPr>
                                  <w:rPr>
                                    <w:b/>
                                    <w:color w:val="1F497D" w:themeColor="text2"/>
                                  </w:rPr>
                                </w:pPr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1F497D" w:themeColor="text2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1F497D" w:themeColor="text2"/>
                                          </w:rPr>
                                          <m:t>Β</m:t>
                                        </m:r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Πλαίσιο κειμένου 49"/>
                          <wps:cNvSpPr txBox="1"/>
                          <wps:spPr>
                            <a:xfrm>
                              <a:off x="940890" y="233021"/>
                              <a:ext cx="405531" cy="3498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E7397E" w:rsidRDefault="00800329" w:rsidP="00BD681A">
                                <w:pPr>
                                  <w:rPr>
                                    <w:b/>
                                    <w:color w:val="FF0000"/>
                                  </w:rPr>
                                </w:pPr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FF0000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FF0000"/>
                                          </w:rPr>
                                          <m:t>υ</m:t>
                                        </m:r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Δεξιό άγκιστρο 50"/>
                          <wps:cNvSpPr/>
                          <wps:spPr>
                            <a:xfrm rot="5400000">
                              <a:off x="1306058" y="578199"/>
                              <a:ext cx="417196" cy="1327721"/>
                            </a:xfrm>
                            <a:prstGeom prst="rightBrac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00B05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Πλαίσιο κειμένου 51"/>
                          <wps:cNvSpPr txBox="1"/>
                          <wps:spPr>
                            <a:xfrm>
                              <a:off x="1345082" y="1368733"/>
                              <a:ext cx="405531" cy="3498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E7397E" w:rsidRDefault="00720A9E" w:rsidP="00BD681A">
                                <w:pPr>
                                  <w:rPr>
                                    <w:b/>
                                  </w:rPr>
                                </w:pPr>
                                <w:proofErr w:type="gramStart"/>
                                <w:r>
                                  <w:rPr>
                                    <w:b/>
                                    <w:lang w:val="en-US"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" name="Πλαίσιο κειμένου 57"/>
                          <wps:cNvSpPr txBox="1"/>
                          <wps:spPr>
                            <a:xfrm>
                              <a:off x="981971" y="600106"/>
                              <a:ext cx="405531" cy="3498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E7397E" w:rsidRDefault="00800329" w:rsidP="00BD681A">
                                <w:pPr>
                                  <w:rPr>
                                    <w:b/>
                                    <w:color w:val="FF0000"/>
                                  </w:rPr>
                                </w:pPr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FF0000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b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υ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  <w:lang w:val="en-US"/>
                                              </w:rPr>
                                              <m:t>x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Πλαίσιο κειμένου 58"/>
                          <wps:cNvSpPr txBox="1"/>
                          <wps:spPr>
                            <a:xfrm>
                              <a:off x="458510" y="227720"/>
                              <a:ext cx="405531" cy="3498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E7397E" w:rsidRDefault="00800329" w:rsidP="00BD681A">
                                <w:pPr>
                                  <w:rPr>
                                    <w:b/>
                                    <w:color w:val="FF0000"/>
                                  </w:rPr>
                                </w:pPr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color w:val="FF0000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b/>
                                                <w:i/>
                                                <w:color w:val="FF0000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</w:rPr>
                                              <m:t>υ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  <w:lang w:val="en-US"/>
                                              </w:rPr>
                                              <m:t>y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3" name="Ευθύγραμμο βέλος σύνδεσης 53"/>
                        <wps:cNvCnPr/>
                        <wps:spPr>
                          <a:xfrm>
                            <a:off x="787179" y="636105"/>
                            <a:ext cx="413468" cy="15902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Ευθύγραμμο βέλος σύνδεσης 54"/>
                        <wps:cNvCnPr/>
                        <wps:spPr>
                          <a:xfrm flipV="1">
                            <a:off x="787180" y="413467"/>
                            <a:ext cx="7950" cy="2160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Ευθεία γραμμή σύνδεσης 55"/>
                        <wps:cNvCnPr/>
                        <wps:spPr>
                          <a:xfrm flipH="1">
                            <a:off x="779227" y="445273"/>
                            <a:ext cx="397566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Ευθεία γραμμή σύνδεσης 56"/>
                        <wps:cNvCnPr>
                          <a:stCxn id="49" idx="2"/>
                        </wps:cNvCnPr>
                        <wps:spPr>
                          <a:xfrm>
                            <a:off x="1143656" y="582879"/>
                            <a:ext cx="33137" cy="108885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anchor>
            </w:drawing>
          </mc:Choice>
          <mc:Fallback>
            <w:pict>
              <v:group id="Καμβάς 52" o:spid="_x0000_s1055" editas="canvas" style="position:absolute;margin-left:231.15pt;margin-top:210.85pt;width:201.6pt;height:144.6pt;z-index:251661312;mso-position-horizontal-relative:margin;mso-position-vertical-relative:margin" coordsize="25603,18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">
                <v:shape id="_x0000_s1056" type="#_x0000_t75" style="position:absolute;width:25603;height:18364;visibility:visible;mso-wrap-style:square">
                  <v:fill o:detectmouseclick="t"/>
                  <v:path o:connecttype="none"/>
                </v:shape>
                <v:group id="Ομάδα 3" o:spid="_x0000_s1057" style="position:absolute;left:1828;top:2277;width:20223;height:14908" coordorigin="1828,2277" coordsize="20222,149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rect id="Ορθογώνιο 4" o:spid="_x0000_s1058" style="position:absolute;left:1828;top:6599;width:5964;height:1511;rotation:-1368879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Fz8cUA&#10;AADaAAAADwAAAGRycy9kb3ducmV2LnhtbESPT2sCMRTE74V+h/AK3mpWaYuuRukfBQ+FUteLt8fm&#10;udm6eVmSuLv20zeFQo/DzPyGWa4H24iOfKgdK5iMMxDEpdM1VwoOxfZ+BiJEZI2NY1JwpQDr1e3N&#10;EnPtev6kbh8rkSAcclRgYmxzKUNpyGIYu5Y4eSfnLcYkfSW1xz7BbSOnWfYkLdacFgy29GqoPO8v&#10;VsHm/Tr59t3XR/GCj8fdvC/OZvqm1OhueF6AiDTE//Bfe6cVPMDvlXQD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YXPxxQAAANoAAAAPAAAAAAAAAAAAAAAAAJgCAABkcnMv&#10;ZG93bnJldi54bWxQSwUGAAAAAAQABAD1AAAAigMAAAAA&#10;" fillcolor="#fac090" strokecolor="windowText"/>
                  <v:line id="Ευθεία γραμμή σύνδεσης 5" o:spid="_x0000_s1059" style="position:absolute;visibility:visible;mso-wrap-style:square" from="5009,10416" to="5645,12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dYRcIAAADaAAAADwAAAGRycy9kb3ducmV2LnhtbESPQYvCMBSE7wv+h/AEL6Kp4opUo4go&#10;eNTuIh4fzbOtNi+1iVr99WZB2OMwM98ws0VjSnGn2hWWFQz6EQji1OqCMwW/P5veBITzyBpLy6Tg&#10;SQ4W89bXDGNtH7yne+IzESDsYlSQe1/FUro0J4Oubyvi4J1sbdAHWWdS1/gIcFPKYRSNpcGCw0KO&#10;Fa1ySi/JzSjIVufu9ZicXyM/Xk/sZrQ7HE5LpTrtZjkF4anx/+FPe6sVfMPflXAD5Pw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ddYRcIAAADaAAAADwAAAAAAAAAAAAAA&#10;AAChAgAAZHJzL2Rvd25yZXYueG1sUEsFBgAAAAAEAAQA+QAAAJADAAAAAA==&#10;" strokecolor="windowText"/>
                  <v:line id="Ευθεία γραμμή σύνδεσης 6" o:spid="_x0000_s1060" style="position:absolute;visibility:visible;mso-wrap-style:square" from="5658,10507" to="6043,11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XGMsQAAADaAAAADwAAAGRycy9kb3ducmV2LnhtbESPT2vCQBTE7wW/w/KEXorZtIQg0VVE&#10;KvTYpiIeH9mXP5p9G7Nbk/bTu0LB4zAzv2GW69G04kq9aywreI1iEMSF1Q1XCvbfu9kchPPIGlvL&#10;pOCXHKxXk6clZtoO/EXX3FciQNhlqKD2vsukdEVNBl1kO+LglbY36IPsK6l7HALctPItjlNpsOGw&#10;UGNH25qKc/5jFFTb08vlmJ/+Ep++z+0u+Twcyo1Sz9NxswDhafSP8H/7QytI4X4l3A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BcYyxAAAANoAAAAPAAAAAAAAAAAA&#10;AAAAAKECAABkcnMvZG93bnJldi54bWxQSwUGAAAAAAQABAD5AAAAkgMAAAAA&#10;" strokecolor="windowText"/>
                  <v:shape id="Ελεύθερη σχεδίαση 7" o:spid="_x0000_s1061" style="position:absolute;left:2385;top:9144;width:3021;height:2862;visibility:visible;mso-wrap-style:square;v-text-anchor:middle" coordsize="302149,2862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bG7sIA&#10;AADaAAAADwAAAGRycy9kb3ducmV2LnhtbESP0WrCQBRE34X+w3ILvulGRVuiq6ggig+VWj/gkr3N&#10;hmbvxuyaxL93hYKPw8ycYRarzpaiodoXjhWMhgkI4szpgnMFl5/d4BOED8gaS8ek4E4eVsu33gJT&#10;7Vr+puYcchEh7FNUYEKoUil9ZsiiH7qKOHq/rrYYoqxzqWtsI9yWcpwkM2mx4LhgsKKtoezvfLMK&#10;vJyO9va4ScyuaSen+/VrX8qbUv33bj0HEagLr/B/+6AVfMDzSrwB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RsbuwgAAANoAAAAPAAAAAAAAAAAAAAAAAJgCAABkcnMvZG93&#10;bnJldi54bWxQSwUGAAAAAAQABAD1AAAAhwMAAAAA&#10;" path="m302149,230588l71561,286247,,e" filled="f" strokecolor="windowText">
                    <v:path arrowok="t" o:connecttype="custom" o:connectlocs="302149,230588;71561,286247;0,0" o:connectangles="0,0,0"/>
                  </v:shape>
                  <v:shape id="Ελεύθερη σχεδίαση 8" o:spid="_x0000_s1062" style="position:absolute;left:5963;top:6997;width:2544;height:4293;visibility:visible;mso-wrap-style:square;v-text-anchor:middle" coordsize="254442,4293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IxksEA&#10;AADaAAAADwAAAGRycy9kb3ducmV2LnhtbERP3WrCMBS+F/YO4Qx2p2k3JlKNRQcbYzDR6gMcmmNT&#10;2pzUJmu7t18uBl5+fP+bfLKtGKj3tWMF6SIBQVw6XXOl4HJ+n69A+ICssXVMCn7JQ759mG0w027k&#10;Ew1FqEQMYZ+hAhNCl0npS0MW/cJ1xJG7ut5iiLCvpO5xjOG2lc9JspQWa44NBjt6M1Q2xY9VcN6n&#10;h/p2KNrvtDRfx9eP5mWQjVJPj9NuDSLQFO7if/enVhC3xivxBsjt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0SMZLBAAAA2gAAAA8AAAAAAAAAAAAAAAAAmAIAAGRycy9kb3du&#10;cmV2LnhtbFBLBQYAAAAABAAEAPUAAACGAwAAAAA=&#10;" path="m,429370l254442,326003,182880,e" filled="f" strokecolor="windowText">
                    <v:path arrowok="t" o:connecttype="custom" o:connectlocs="0,429370;254442,326003;182880,0" o:connectangles="0,0,0"/>
                  </v:shape>
                  <v:shape id="Πλαίσιο κειμένου 9" o:spid="_x0000_s1063" type="#_x0000_t202" style="position:absolute;left:4452;top:11845;width:4055;height:3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/pSsMA&#10;AADaAAAADwAAAGRycy9kb3ducmV2LnhtbESPT4vCMBTE7wt+h/CEva2pgqLVKFKQlUUP/rl4ezbP&#10;tti81Car1U9vBMHjMDO/YSazxpTiSrUrLCvodiIQxKnVBWcK9rvFzxCE88gaS8uk4E4OZtPW1wRj&#10;bW+8oevWZyJA2MWoIPe+iqV0aU4GXcdWxME72dqgD7LOpK7xFuCmlL0oGkiDBYeFHCtKckrP23+j&#10;4C9ZrHFz7Jnho0x+V6d5ddkf+kp9t5v5GISnxn/C7/ZSKxjB60q4AXL6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/pSsMAAADaAAAADwAAAAAAAAAAAAAAAACYAgAAZHJzL2Rv&#10;d25yZXYueG1sUEsFBgAAAAAEAAQA9QAAAIgDAAAAAA==&#10;" filled="f" stroked="f" strokeweight=".5pt">
                    <v:textbox>
                      <w:txbxContent>
                        <w:p w:rsidR="00720A9E" w:rsidRPr="00FE73F9" w:rsidRDefault="00720A9E" w:rsidP="00BD681A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FE73F9">
                            <w:rPr>
                              <w:b/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  <v:shape id="Πλαίσιο κειμένου 10" o:spid="_x0000_s1064" type="#_x0000_t202" style="position:absolute;left:2875;top:9314;width:4055;height:3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caj8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KGX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xqPxQAAANsAAAAPAAAAAAAAAAAAAAAAAJgCAABkcnMv&#10;ZG93bnJldi54bWxQSwUGAAAAAAQABAD1AAAAigMAAAAA&#10;" filled="f" stroked="f" strokeweight=".5pt">
                    <v:textbox>
                      <w:txbxContent>
                        <w:p w:rsidR="00720A9E" w:rsidRPr="00FE73F9" w:rsidRDefault="00720A9E" w:rsidP="00BD681A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shape>
                  <v:shape id="Πλαίσιο κειμένου 11" o:spid="_x0000_s1065" type="#_x0000_t202" style="position:absolute;left:4797;top:8691;width:4055;height:3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  <v:textbox>
                      <w:txbxContent>
                        <w:p w:rsidR="00720A9E" w:rsidRPr="00FE73F9" w:rsidRDefault="00720A9E" w:rsidP="00BD681A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-</w:t>
                          </w:r>
                        </w:p>
                      </w:txbxContent>
                    </v:textbox>
                  </v:shape>
                  <v:line id="Ευθεία γραμμή σύνδεσης 12" o:spid="_x0000_s1066" style="position:absolute;flip:y;visibility:visible;mso-wrap-style:square" from="2024,6122" to="7871,8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5MJ6sIAAADbAAAADwAAAGRycy9kb3ducmV2LnhtbERPTWvCQBC9C/0PyxS86aZSRFJXkVYh&#10;4EHUQOltyE6T1Oxs3N2a+O9dQfA2j/c582VvGnEh52vLCt7GCQjiwuqaSwX5cTOagfABWWNjmRRc&#10;ycNy8TKYY6ptx3u6HEIpYgj7FBVUIbSplL6oyKAf25Y4cr/WGQwRulJqh10MN42cJMlUGqw5NlTY&#10;0mdFxenwbxSsO7faZV/v5++/pP45ldna5ttcqeFrv/oAEagPT/HDnek4fwL3X+IBcn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5MJ6sIAAADbAAAADwAAAAAAAAAAAAAA&#10;AAChAgAAZHJzL2Rvd25yZXYueG1sUEsFBgAAAAAEAAQA+QAAAJADAAAAAA==&#10;" strokecolor="#4a7ebb">
                    <v:stroke dashstyle="dash"/>
                  </v:line>
                  <v:shape id="Ευθύγραμμο βέλος σύνδεσης 13" o:spid="_x0000_s1067" type="#_x0000_t32" style="position:absolute;left:7596;top:4452;width:4410;height:18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54zL8AAADbAAAADwAAAGRycy9kb3ducmV2LnhtbERPTWvCQBC9C/0PyxS86cYWpERXaUsL&#10;oiej4HXIjtlodiZktxr/vSsIvc3jfc582ftGXagLtbCByTgDRVyKrbkysN/9jj5AhYhssREmAzcK&#10;sFy8DOaYW7nyli5FrFQK4ZCjARdjm2sdSkcew1ha4sQdpfMYE+wqbTu8pnDf6Lcsm2qPNacGhy19&#10;OyrPxZ83ILSOsjoVX9OfcqIPbsOFZAdjhq/95wxUpD7+i5/ulU3z3+HxSzpAL+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Z54zL8AAADbAAAADwAAAAAAAAAAAAAAAACh&#10;AgAAZHJzL2Rvd25yZXYueG1sUEsFBgAAAAAEAAQA+QAAAI0DAAAAAA==&#10;" strokecolor="red" strokeweight="1pt">
                    <v:stroke endarrow="open"/>
                  </v:shape>
                  <v:shape id="Ευθύγραμμο βέλος σύνδεσης 14" o:spid="_x0000_s1068" type="#_x0000_t32" style="position:absolute;left:7712;top:6281;width:13915;height:1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RkocIAAADbAAAADwAAAGRycy9kb3ducmV2LnhtbERPS4vCMBC+C/sfwix4EU0VEalGWUVB&#10;vfjaPXibbWbbss2kNlHrvzeC4G0+vueMp7UpxJUql1tW0O1EIIgTq3NOFXwfl+0hCOeRNRaWScGd&#10;HEwnH40xxtreeE/Xg09FCGEXo4LM+zKW0iUZGXQdWxIH7s9WBn2AVSp1hbcQbgrZi6KBNJhzaMiw&#10;pHlGyf/hYhTwvnVMB25z3v6chrt1a7n4NbOFUs3P+msEwlPt3+KXe6XD/D48fwkHyM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4RkocIAAADbAAAADwAAAAAAAAAAAAAA&#10;AAChAgAAZHJzL2Rvd25yZXYueG1sUEsFBgAAAAAEAAQA+QAAAJADAAAAAA==&#10;" strokecolor="#4a7ebb" strokeweight="1pt">
                    <v:stroke endarrow="open"/>
                  </v:shape>
                  <v:shape id="Ευθύγραμμο βέλος σύνδεσης 15" o:spid="_x0000_s1069" type="#_x0000_t32" style="position:absolute;left:7964;top:7726;width:13915;height:1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jBOsIAAADbAAAADwAAAGRycy9kb3ducmV2LnhtbERPS4vCMBC+C/sfwix4EU0VFKlGWUVB&#10;vfjaPXibbWbbss2kNlHrvzeC4G0+vueMp7UpxJUql1tW0O1EIIgTq3NOFXwfl+0hCOeRNRaWScGd&#10;HEwnH40xxtreeE/Xg09FCGEXo4LM+zKW0iUZGXQdWxIH7s9WBn2AVSp1hbcQbgrZi6KBNJhzaMiw&#10;pHlGyf/hYhTwvnVMB25z3v6chrt1a7n4NbOFUs3P+msEwlPt3+KXe6XD/D48fwkHyM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MjBOsIAAADbAAAADwAAAAAAAAAAAAAA&#10;AAChAgAAZHJzL2Rvd25yZXYueG1sUEsFBgAAAAAEAAQA+QAAAJADAAAAAA==&#10;" strokecolor="#4a7ebb" strokeweight="1pt">
                    <v:stroke endarrow="open"/>
                  </v:shape>
                  <v:shape id="Ευθύγραμμο βέλος σύνδεσης 16" o:spid="_x0000_s1070" type="#_x0000_t32" style="position:absolute;left:7977;top:9170;width:13915;height:1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pfTcQAAADbAAAADwAAAGRycy9kb3ducmV2LnhtbERPTWvCQBC9F/oflil4Ed20hyDRVWxJ&#10;oHppo/XgbcyOSTA7m2bXmP77bkHobR7vcxarwTSip87VlhU8TyMQxIXVNZcKvvbZZAbCeWSNjWVS&#10;8EMOVsvHhwUm2t44p37nSxFC2CWooPK+TaR0RUUG3dS2xIE7286gD7Arpe7wFsJNI1+iKJYGaw4N&#10;Fbb0VlFx2V2NAs7H+zJ22++Pw3H2uRln6cm8pkqNnob1HISnwf+L7+53HebH8PdLOE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Gl9NxAAAANsAAAAPAAAAAAAAAAAA&#10;AAAAAKECAABkcnMvZG93bnJldi54bWxQSwUGAAAAAAQABAD5AAAAkgMAAAAA&#10;" strokecolor="#4a7ebb" strokeweight="1pt">
                    <v:stroke endarrow="open"/>
                  </v:shape>
                  <v:shape id="Ευθύγραμμο βέλος σύνδεσης 43" o:spid="_x0000_s1071" type="#_x0000_t32" style="position:absolute;left:7991;top:10615;width:13914;height:1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7TyMcAAADbAAAADwAAAGRycy9kb3ducmV2LnhtbESPT2vCQBTE74LfYXlCL2I2rSIhzSpt&#10;UbBerP8Ovb1mX5PQ7Ns0u2r89m6h4HGYmd8w2bwztThT6yrLCh6jGARxbnXFhYLDfjlKQDiPrLG2&#10;TAqu5GA+6/cyTLW98JbOO1+IAGGXooLS+yaV0uUlGXSRbYiD921bgz7ItpC6xUuAm1o+xfFUGqw4&#10;LJTY0FtJ+c/uZBTwdrgvpm79uzl+Jh/vw+Xiy7wulHoYdC/PIDx1/h7+b6+0gskY/r6EH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3tPIxwAAANsAAAAPAAAAAAAA&#10;AAAAAAAAAKECAABkcnMvZG93bnJldi54bWxQSwUGAAAAAAQABAD5AAAAlQMAAAAA&#10;" strokecolor="#4a7ebb" strokeweight="1pt">
                    <v:stroke endarrow="open"/>
                  </v:shape>
                  <v:shape id="Ευθύγραμμο βέλος σύνδεσης 44" o:spid="_x0000_s1072" type="#_x0000_t32" style="position:absolute;left:8044;top:4704;width:13914;height:1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dLvMQAAADbAAAADwAAAGRycy9kb3ducmV2LnhtbESPT4vCMBTE74LfITzBi2iqiEg1yioK&#10;uhf/H/b2tnnbFpuX2kSt394sLOxxmJnfMNN5bQrxoMrllhX0exEI4sTqnFMF59O6OwbhPLLGwjIp&#10;eJGD+azZmGKs7ZMP9Dj6VAQIuxgVZN6XsZQuycig69mSOHg/tjLog6xSqSt8Brgp5CCKRtJgzmEh&#10;w5KWGSXX490o4EPnlI7c5213+Rrvt5316tssVkq1W/XHBISn2v+H/9obrWA4hN8v4QfI2R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N0u8xAAAANsAAAAPAAAAAAAAAAAA&#10;AAAAAKECAABkcnMvZG93bnJldi54bWxQSwUGAAAAAAQABAD5AAAAkgMAAAAA&#10;" strokecolor="#4a7ebb" strokeweight="1pt">
                    <v:stroke endarrow="open"/>
                  </v:shape>
                  <v:shape id="Ευθύγραμμο βέλος σύνδεσης 45" o:spid="_x0000_s1073" type="#_x0000_t32" style="position:absolute;left:8136;top:3127;width:13915;height:1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vuJ8cAAADbAAAADwAAAGRycy9kb3ducmV2LnhtbESPT2vCQBTE74LfYXlCL2I2LSohzSpt&#10;UbBerP8Ovb1mX5PQ7Ns0u2r89m6h4HGYmd8w2bwztThT6yrLCh6jGARxbnXFhYLDfjlKQDiPrLG2&#10;TAqu5GA+6/cyTLW98JbOO1+IAGGXooLS+yaV0uUlGXSRbYiD921bgz7ItpC6xUuAm1o+xfFUGqw4&#10;LJTY0FtJ+c/uZBTwdrgvpm79uzl+Jh/vw+Xiy7wulHoYdC/PIDx1/h7+b6+0gvEE/r6EH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e+4nxwAAANsAAAAPAAAAAAAA&#10;AAAAAAAAAKECAABkcnMvZG93bnJldi54bWxQSwUGAAAAAAQABAD5AAAAlQMAAAAA&#10;" strokecolor="#4a7ebb" strokeweight="1pt">
                    <v:stroke endarrow="open"/>
                  </v:shape>
                  <v:shape id="Πλαίσιο κειμένου 46" o:spid="_x0000_s1074" type="#_x0000_t202" style="position:absolute;left:9316;top:4861;width:4055;height:3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If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Qh9xQAAANsAAAAPAAAAAAAAAAAAAAAAAJgCAABkcnMv&#10;ZG93bnJldi54bWxQSwUGAAAAAAQABAD1AAAAigMAAAAA&#10;" filled="f" stroked="f" strokeweight=".5pt">
                    <v:textbox>
                      <w:txbxContent>
                        <w:p w:rsidR="00720A9E" w:rsidRPr="00E7397E" w:rsidRDefault="00720A9E" w:rsidP="00BD681A">
                          <w:pPr>
                            <w:rPr>
                              <w:b/>
                              <w:sz w:val="20"/>
                            </w:rPr>
                          </w:pPr>
                          <w:r w:rsidRPr="00E7397E">
                            <w:rPr>
                              <w:b/>
                              <w:sz w:val="20"/>
                            </w:rPr>
                            <w:t>θ</w:t>
                          </w:r>
                        </w:p>
                      </w:txbxContent>
                    </v:textbox>
                  </v:shape>
                  <v:shape id="Ελεύθερη σχεδίαση 47" o:spid="_x0000_s1075" style="position:absolute;left:9382;top:5565;width:568;height:875;visibility:visible;mso-wrap-style:square;v-text-anchor:middle" coordsize="56771,874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k2XcQA&#10;AADbAAAADwAAAGRycy9kb3ducmV2LnhtbESPQWvCQBSE74L/YXmCF9GNQVpNXUWEogcvjUqvr9nX&#10;bDD7NmS3Gv31bqHQ4zAz3zDLdWdrcaXWV44VTCcJCOLC6YpLBafj+3gOwgdkjbVjUnAnD+tVv7fE&#10;TLsbf9A1D6WIEPYZKjAhNJmUvjBk0U9cQxy9b9daDFG2pdQt3iLc1jJNkhdpseK4YLChraHikv/Y&#10;SDGfj6NL69Nusc3TwyU5L75GZ6WGg27zBiJQF/7Df+29VjB7hd8v8QfI1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pNl3EAAAA2wAAAA8AAAAAAAAAAAAAAAAAmAIAAGRycy9k&#10;b3ducmV2LnhtbFBLBQYAAAAABAAEAPUAAACJAwAAAAA=&#10;" path="m,c25179,12590,50358,25180,55659,39757,60960,54335,46383,70900,31806,87465e" filled="f" strokecolor="windowText" strokeweight=".5pt">
                    <v:path arrowok="t" o:connecttype="custom" o:connectlocs="0,0;55659,39757;31806,87465" o:connectangles="0,0,0"/>
                  </v:shape>
                  <v:shape id="Πλαίσιο κειμένου 48" o:spid="_x0000_s1076" type="#_x0000_t202" style="position:absolute;left:17983;top:5258;width:4055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I5lM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I5lMMAAADbAAAADwAAAAAAAAAAAAAAAACYAgAAZHJzL2Rv&#10;d25yZXYueG1sUEsFBgAAAAAEAAQA9QAAAIgDAAAAAA==&#10;" filled="f" stroked="f" strokeweight=".5pt">
                    <v:textbox>
                      <w:txbxContent>
                        <w:p w:rsidR="00720A9E" w:rsidRPr="00E7397E" w:rsidRDefault="00720A9E" w:rsidP="00BD681A">
                          <w:pPr>
                            <w:rPr>
                              <w:b/>
                              <w:color w:val="1F497D" w:themeColor="text2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1F497D" w:themeColor="text2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1F497D" w:themeColor="text2"/>
                                    </w:rPr>
                                    <m:t>Β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Πλαίσιο κειμένου 49" o:spid="_x0000_s1077" type="#_x0000_t202" style="position:absolute;left:9408;top:2330;width:4056;height:3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6cD8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6cD8YAAADbAAAADwAAAAAAAAAAAAAAAACYAgAAZHJz&#10;L2Rvd25yZXYueG1sUEsFBgAAAAAEAAQA9QAAAIsDAAAAAA==&#10;" filled="f" stroked="f" strokeweight=".5pt">
                    <v:textbox>
                      <w:txbxContent>
                        <w:p w:rsidR="00720A9E" w:rsidRPr="00E7397E" w:rsidRDefault="00720A9E" w:rsidP="00BD681A">
                          <w:pPr>
                            <w:rPr>
                              <w:b/>
                              <w:color w:val="FF0000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0000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υ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type id="_x0000_t88" coordsize="21600,21600" o:spt="88" adj="1800,10800" path="m,qx10800@0l10800@2qy21600@11,10800@3l10800@1qy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0,0;21600,@11;0,21600" textboxrect="0,@4,7637,@5"/>
                    <v:handles>
                      <v:h position="center,#0" yrange="0,@8"/>
                      <v:h position="bottomRight,#1" yrange="@9,@10"/>
                    </v:handles>
                  </v:shapetype>
                  <v:shape id="Δεξιό άγκιστρο 50" o:spid="_x0000_s1078" type="#_x0000_t88" style="position:absolute;left:13060;top:5781;width:4172;height:13278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e8UcEA&#10;AADbAAAADwAAAGRycy9kb3ducmV2LnhtbERPzYrCMBC+L+w7hFnwImuqYNVqFBEEPSxi3QcYm7Gt&#10;NpPaxFrf3hwW9vjx/S9WnalES40rLSsYDiIQxJnVJecKfk/b7ykI55E1VpZJwYscrJafHwtMtH3y&#10;kdrU5yKEsEtQQeF9nUjpsoIMuoGtiQN3sY1BH2CTS93gM4SbSo6iKJYGSw4NBda0KSi7pQ+jIN7P&#10;+q/qHp8meqq3133/cP5pD0r1vrr1HISnzv+L/9w7rWAc1ocv4QfI5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HvFHBAAAA2wAAAA8AAAAAAAAAAAAAAAAAmAIAAGRycy9kb3du&#10;cmV2LnhtbFBLBQYAAAAABAAEAPUAAACGAwAAAAA=&#10;" adj="566" strokecolor="#00b050" strokeweight="1pt"/>
                  <v:shape id="Πλαίσιο κειμένου 51" o:spid="_x0000_s1079" type="#_x0000_t202" style="position:absolute;left:13450;top:13687;width:4056;height:3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EG1MUA&#10;AADbAAAADwAAAGRycy9kb3ducmV2LnhtbESPQWvCQBSE70L/w/IK3nQTISKpq4SAVMQetF56e80+&#10;k9Ds2zS7xthf7wpCj8PMfMMs14NpRE+dqy0riKcRCOLC6ppLBafPzWQBwnlkjY1lUnAjB+vVy2iJ&#10;qbZXPlB/9KUIEHYpKqi8b1MpXVGRQTe1LXHwzrYz6IPsSqk7vAa4aeQsiubSYM1hocKW8oqKn+PF&#10;KNjlmw88fM/M4q/J3/fnrP09fSVKjV+H7A2Ep8H/h5/trVaQxPD4E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MQbUxQAAANsAAAAPAAAAAAAAAAAAAAAAAJgCAABkcnMv&#10;ZG93bnJldi54bWxQSwUGAAAAAAQABAD1AAAAigMAAAAA&#10;" filled="f" stroked="f" strokeweight=".5pt">
                    <v:textbox>
                      <w:txbxContent>
                        <w:p w:rsidR="00720A9E" w:rsidRPr="00E7397E" w:rsidRDefault="00720A9E" w:rsidP="00BD681A">
                          <w:pPr>
                            <w:rPr>
                              <w:b/>
                            </w:rPr>
                          </w:pPr>
                          <w:proofErr w:type="gramStart"/>
                          <w:r>
                            <w:rPr>
                              <w:b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Πλαίσιο κειμένου 57" o:spid="_x0000_s1080" type="#_x0000_t202" style="position:absolute;left:9819;top:6001;width:4056;height:3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Q7O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xF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lDs7xQAAANsAAAAPAAAAAAAAAAAAAAAAAJgCAABkcnMv&#10;ZG93bnJldi54bWxQSwUGAAAAAAQABAD1AAAAigMAAAAA&#10;" filled="f" stroked="f" strokeweight=".5pt">
                    <v:textbox>
                      <w:txbxContent>
                        <w:p w:rsidR="00720A9E" w:rsidRPr="00E7397E" w:rsidRDefault="00720A9E" w:rsidP="00BD681A">
                          <w:pPr>
                            <w:rPr>
                              <w:b/>
                              <w:color w:val="FF0000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0000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color w:val="FF0000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υ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  <w:lang w:val="en-US"/>
                                        </w:rPr>
                                        <m:t>x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Πλαίσιο κειμένου 58" o:spid="_x0000_s1081" type="#_x0000_t202" style="position:absolute;left:4585;top:2277;width:4055;height:3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 filled="f" stroked="f" strokeweight=".5pt">
                    <v:textbox>
                      <w:txbxContent>
                        <w:p w:rsidR="00720A9E" w:rsidRPr="00E7397E" w:rsidRDefault="00720A9E" w:rsidP="00BD681A">
                          <w:pPr>
                            <w:rPr>
                              <w:b/>
                              <w:color w:val="FF0000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color w:val="FF0000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color w:val="FF0000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</w:rPr>
                                        <m:t>υ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  <w:lang w:val="en-US"/>
                                        </w:rPr>
                                        <m:t>y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</v:group>
                <v:shape id="Ευθύγραμμο βέλος σύνδεσης 53" o:spid="_x0000_s1082" type="#_x0000_t32" style="position:absolute;left:7871;top:6361;width:4135;height:1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YV0MMAAADbAAAADwAAAGRycy9kb3ducmV2LnhtbESPQYvCMBSE78L+h/AWvGm6ilKqaZEV&#10;0ZOw6mGPb5tnW2xeShPb+u+NsOBxmJlvmHU2mFp01LrKsoKvaQSCOLe64kLB5bybxCCcR9ZYWyYF&#10;D3KQpR+jNSba9vxD3ckXIkDYJaig9L5JpHR5SQbd1DbEwbva1qAPsi2kbrEPcFPLWRQtpcGKw0KJ&#10;DX2XlN9Od6OgbrrD5r79i/t4Hx+v2yP359+9UuPPYbMC4Wnw7/B/+6AVLObw+hJ+gEy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2FdDDAAAA2wAAAA8AAAAAAAAAAAAA&#10;AAAAoQIAAGRycy9kb3ducmV2LnhtbFBLBQYAAAAABAAEAPkAAACRAwAAAAA=&#10;" strokecolor="#c00000" strokeweight="1pt">
                  <v:stroke endarrow="open"/>
                </v:shape>
                <v:shape id="Ευθύγραμμο βέλος σύνδεσης 54" o:spid="_x0000_s1083" type="#_x0000_t32" style="position:absolute;left:7871;top:4134;width:80;height:21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5nUsMAAADbAAAADwAAAGRycy9kb3ducmV2LnhtbESPQWvCQBSE70L/w/IKvdVNQi1tdCO1&#10;JUHoSVvvj+wzCc2+jdk1if/eFQoeh5n5hlmtJ9OKgXrXWFYQzyMQxKXVDVcKfn/y5zcQziNrbC2T&#10;ggs5WGcPsxWm2o68o2HvKxEg7FJUUHvfpVK6siaDbm474uAdbW/QB9lXUvc4BrhpZRJFr9Jgw2Gh&#10;xo4+ayr/9mejID/wcC6S76HYvm/i5CjNlz0VSj09Th9LEJ4mfw//t7daweIFbl/CD5DZ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OZ1LDAAAA2wAAAA8AAAAAAAAAAAAA&#10;AAAAoQIAAGRycy9kb3ducmV2LnhtbFBLBQYAAAAABAAEAPkAAACRAwAAAAA=&#10;" strokecolor="#c00000" strokeweight="1pt">
                  <v:stroke endarrow="open"/>
                </v:shape>
                <v:line id="Ευθεία γραμμή σύνδεσης 55" o:spid="_x0000_s1084" style="position:absolute;flip:x;visibility:visible;mso-wrap-style:square" from="7792,4452" to="11767,4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boIsQAAADbAAAADwAAAGRycy9kb3ducmV2LnhtbESPQWvCQBSE70L/w/IK3nSjYC3RVUqL&#10;JYfWYBS8PrLPbGj2bchuk/jvu4VCj8PMfMNs96NtRE+drx0rWMwTEMSl0zVXCi7nw+wZhA/IGhvH&#10;pOBOHva7h8kWU+0GPlFfhEpECPsUFZgQ2lRKXxqy6OeuJY7ezXUWQ5RdJXWHQ4TbRi6T5ElarDku&#10;GGzp1VD5VXxbBUVijfz4rK7j26nN3ptFvr4ec6Wmj+PLBkSgMfyH/9qZVrBawe+X+APk7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RugixAAAANsAAAAPAAAAAAAAAAAA&#10;AAAAAKECAABkcnMvZG93bnJldi54bWxQSwUGAAAAAAQABAD5AAAAkgMAAAAA&#10;" strokecolor="#4579b8 [3044]">
                  <v:stroke dashstyle="dash"/>
                </v:line>
                <v:line id="Ευθεία γραμμή σύνδεσης 56" o:spid="_x0000_s1085" style="position:absolute;visibility:visible;mso-wrap-style:square" from="11436,5828" to="11767,6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dWOcMAAADbAAAADwAAAGRycy9kb3ducmV2LnhtbESPzWrDMBCE74W8g9hCb7Xc4prEjRJC&#10;wcVNT3HyAIu1tU2slbHkn7x9VCj0OMzMN8x2v5hOTDS41rKClygGQVxZ3XKt4HLOn9cgnEfW2Fkm&#10;BTdysN+tHraYaTvziabS1yJA2GWooPG+z6R0VUMGXWR74uD92MGgD3KopR5wDnDTydc4TqXBlsNC&#10;gz19NFRdy9EoyI/fyeyKYuPS/stf82T8PI6jUk+Py+EdhKfF/4f/2oVW8JbC75fwA+Tu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nVjnDAAAA2wAAAA8AAAAAAAAAAAAA&#10;AAAAoQIAAGRycy9kb3ducmV2LnhtbFBLBQYAAAAABAAEAPkAAACRAwAAAAA=&#10;" strokecolor="#4579b8 [3044]">
                  <v:stroke dashstyle="dash"/>
                </v:line>
                <w10:wrap type="square" anchorx="margin" anchory="margin"/>
              </v:group>
            </w:pict>
          </mc:Fallback>
        </mc:AlternateContent>
      </w:r>
      <w:r>
        <w:rPr>
          <w:b/>
        </w:rPr>
        <w:t>Β2:</w:t>
      </w:r>
      <w:r w:rsidRPr="00BD681A">
        <w:t xml:space="preserve"> </w:t>
      </w:r>
      <w:r w:rsidRPr="006453B9">
        <w:rPr>
          <w:position w:val="-6"/>
        </w:rPr>
        <w:object w:dxaOrig="300" w:dyaOrig="220">
          <v:shape id="_x0000_i1032" type="#_x0000_t75" style="width:15.05pt;height:11.25pt" o:ole="">
            <v:imagedata r:id="rId5" o:title=""/>
          </v:shape>
          <o:OLEObject Type="Embed" ProgID="Equation.DSMT4" ShapeID="_x0000_i1032" DrawAspect="Content" ObjectID="_1740839631" r:id="rId13"/>
        </w:object>
      </w:r>
      <w:r>
        <w:t>(</w:t>
      </w:r>
      <w:r>
        <w:rPr>
          <w:lang w:val="en-US"/>
        </w:rPr>
        <w:t>ii</w:t>
      </w:r>
      <w:r w:rsidRPr="007E76CC">
        <w:t>)</w:t>
      </w:r>
    </w:p>
    <w:p w:rsidR="00BD681A" w:rsidRPr="007E76CC" w:rsidRDefault="00BD681A" w:rsidP="00A04A1E">
      <w:pPr>
        <w:rPr>
          <w:rFonts w:eastAsiaTheme="minorEastAsia"/>
        </w:rPr>
      </w:pPr>
      <w:r>
        <w:t>Η κίνηση των φορτισμένων σωματιδίων είναι</w:t>
      </w:r>
      <w:r w:rsidR="002A6472">
        <w:t xml:space="preserve"> ελικοειδής, και η ταχύτητα είναι εφαπτόμενη της ελικοειδούς τροχιάς. Άρα το διάστημα της τροχιάς τους μέχρι την έξοδο από το μαγνητικό πεδίο Β είναι  </w:t>
      </w:r>
      <m:oMath>
        <m:r>
          <w:rPr>
            <w:rFonts w:ascii="Cambria Math" w:hAnsi="Cambria Math"/>
          </w:rPr>
          <m:t>s=υ</m:t>
        </m:r>
        <m:r>
          <w:rPr>
            <w:rFonts w:ascii="Cambria Math" w:hAnsi="Cambria Math"/>
            <w:lang w:val="en-US"/>
          </w:rPr>
          <m:t>t</m:t>
        </m:r>
      </m:oMath>
      <w:r w:rsidR="002A6472" w:rsidRPr="002A6472">
        <w:rPr>
          <w:rFonts w:eastAsiaTheme="minorEastAsia"/>
        </w:rPr>
        <w:t xml:space="preserve"> (1)</w:t>
      </w:r>
    </w:p>
    <w:p w:rsidR="002A6472" w:rsidRDefault="002A6472" w:rsidP="00A04A1E">
      <w:pPr>
        <w:rPr>
          <w:rFonts w:eastAsiaTheme="minorEastAsia"/>
        </w:rPr>
      </w:pPr>
      <w:r>
        <w:rPr>
          <w:rFonts w:eastAsiaTheme="minorEastAsia"/>
        </w:rPr>
        <w:t xml:space="preserve">Από την κίνησή τους από την τάση </w:t>
      </w:r>
      <w:r>
        <w:rPr>
          <w:rFonts w:eastAsiaTheme="minorEastAsia"/>
          <w:lang w:val="en-US"/>
        </w:rPr>
        <w:t>V</w:t>
      </w:r>
      <w:r>
        <w:rPr>
          <w:rFonts w:eastAsiaTheme="minorEastAsia"/>
        </w:rPr>
        <w:t xml:space="preserve"> έχουμε</w:t>
      </w:r>
    </w:p>
    <w:p w:rsidR="002A6472" w:rsidRPr="007E76CC" w:rsidRDefault="00800329" w:rsidP="00A04A1E">
      <w:pPr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Κ</m:t>
            </m:r>
          </m:e>
          <m:sub>
            <m:r>
              <w:rPr>
                <w:rFonts w:ascii="Cambria Math" w:hAnsi="Cambria Math"/>
              </w:rPr>
              <m:t>τελ.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Κ</m:t>
            </m:r>
          </m:e>
          <m:sub>
            <m:r>
              <w:rPr>
                <w:rFonts w:ascii="Cambria Math" w:hAnsi="Cambria Math"/>
              </w:rPr>
              <m:t>αρχ.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W</m:t>
            </m:r>
          </m:e>
          <m:sub>
            <m:r>
              <w:rPr>
                <w:rFonts w:ascii="Cambria Math" w:hAnsi="Cambria Math"/>
              </w:rPr>
              <m:t>ηλ.πεδ.</m:t>
            </m:r>
          </m:sub>
        </m:sSub>
        <m:r>
          <w:rPr>
            <w:rFonts w:ascii="Cambria Math" w:hAnsi="Cambria Math"/>
          </w:rPr>
          <m:t>⟹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  <w:lang w:val="en-US"/>
          </w:rPr>
          <m:t>m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0=</m:t>
        </m:r>
        <m:r>
          <w:rPr>
            <w:rFonts w:ascii="Cambria Math" w:hAnsi="Cambria Math"/>
            <w:lang w:val="en-US"/>
          </w:rPr>
          <m:t>qV</m:t>
        </m:r>
        <m:r>
          <w:rPr>
            <w:rFonts w:ascii="Cambria Math" w:hAnsi="Cambria Math"/>
          </w:rPr>
          <m:t>⟹υ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  <w:lang w:val="en-US"/>
                  </w:rPr>
                  <m:t>qV</m:t>
                </m:r>
              </m:num>
              <m:den>
                <m:r>
                  <w:rPr>
                    <w:rFonts w:ascii="Cambria Math" w:hAnsi="Cambria Math"/>
                  </w:rPr>
                  <m:t>m</m:t>
                </m:r>
              </m:den>
            </m:f>
          </m:e>
        </m:rad>
      </m:oMath>
      <w:r w:rsidR="002A6472" w:rsidRPr="002A6472">
        <w:rPr>
          <w:rFonts w:eastAsiaTheme="minorEastAsia"/>
          <w:i/>
        </w:rPr>
        <w:t xml:space="preserve"> (2)</w:t>
      </w:r>
    </w:p>
    <w:p w:rsidR="002A6472" w:rsidRDefault="002A6472" w:rsidP="00A04A1E">
      <w:pPr>
        <w:rPr>
          <w:rFonts w:eastAsiaTheme="minorEastAsia"/>
        </w:rPr>
      </w:pPr>
      <w:r>
        <w:rPr>
          <w:rFonts w:eastAsiaTheme="minorEastAsia"/>
        </w:rPr>
        <w:t xml:space="preserve">Ο χρόνος κίνησης στο μαγνητικό πεδίο είναι </w:t>
      </w:r>
      <m:oMath>
        <m:r>
          <w:rPr>
            <w:rFonts w:ascii="Cambria Math" w:eastAsiaTheme="minorEastAsia" w:hAnsi="Cambria Math"/>
          </w:rPr>
          <m:t>t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d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υ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sub>
            </m:sSub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d</m:t>
            </m:r>
          </m:num>
          <m:den>
            <m:r>
              <w:rPr>
                <w:rFonts w:ascii="Cambria Math" w:eastAsiaTheme="minorEastAsia" w:hAnsi="Cambria Math"/>
              </w:rPr>
              <m:t>υσυνθ</m:t>
            </m:r>
          </m:den>
        </m:f>
      </m:oMath>
      <w:r>
        <w:rPr>
          <w:rFonts w:eastAsiaTheme="minorEastAsia"/>
        </w:rPr>
        <w:t xml:space="preserve"> (3)</w:t>
      </w:r>
    </w:p>
    <w:p w:rsidR="002A6472" w:rsidRDefault="002A6472" w:rsidP="00A04A1E">
      <w:pPr>
        <w:rPr>
          <w:rFonts w:eastAsiaTheme="minorEastAsia"/>
        </w:rPr>
      </w:pPr>
      <w:r>
        <w:rPr>
          <w:rFonts w:eastAsiaTheme="minorEastAsia"/>
        </w:rPr>
        <w:t xml:space="preserve">Από τις (1),(2),(3) έχουμε: </w:t>
      </w:r>
      <m:oMath>
        <m:r>
          <w:rPr>
            <w:rFonts w:ascii="Cambria Math" w:hAnsi="Cambria Math"/>
          </w:rPr>
          <m:t>s=υ∙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d</m:t>
            </m:r>
          </m:num>
          <m:den>
            <m:r>
              <w:rPr>
                <w:rFonts w:ascii="Cambria Math" w:eastAsiaTheme="minorEastAsia" w:hAnsi="Cambria Math"/>
              </w:rPr>
              <m:t>υσυνθ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d</m:t>
            </m:r>
          </m:num>
          <m:den>
            <m:r>
              <w:rPr>
                <w:rFonts w:ascii="Cambria Math" w:eastAsiaTheme="minorEastAsia" w:hAnsi="Cambria Math"/>
              </w:rPr>
              <m:t>συνθ</m:t>
            </m:r>
          </m:den>
        </m:f>
        <m:r>
          <w:rPr>
            <w:rFonts w:ascii="Cambria Math" w:eastAsiaTheme="minorEastAsia" w:hAnsi="Cambria Math"/>
          </w:rPr>
          <m:t>=</m:t>
        </m:r>
      </m:oMath>
      <w:r w:rsidR="005F3EB0">
        <w:rPr>
          <w:rFonts w:eastAsiaTheme="minorEastAsia"/>
        </w:rPr>
        <w:t xml:space="preserve"> ανεξάρτητη της ταχύτητας</w:t>
      </w:r>
      <w:r w:rsidR="00FB0062">
        <w:rPr>
          <w:rFonts w:eastAsiaTheme="minorEastAsia"/>
        </w:rPr>
        <w:t xml:space="preserve"> </w:t>
      </w:r>
      <w:r w:rsidR="005F3EB0">
        <w:rPr>
          <w:rFonts w:eastAsiaTheme="minorEastAsia"/>
        </w:rPr>
        <w:t>, άρα</w:t>
      </w:r>
    </w:p>
    <w:p w:rsidR="005F3EB0" w:rsidRPr="00FB0062" w:rsidRDefault="00800329" w:rsidP="00A04A1E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s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</m:t>
              </m:r>
            </m:num>
            <m:den>
              <m:r>
                <w:rPr>
                  <w:rFonts w:ascii="Cambria Math" w:eastAsiaTheme="minorEastAsia" w:hAnsi="Cambria Math"/>
                </w:rPr>
                <m:t>συνθ</m:t>
              </m:r>
            </m:den>
          </m:f>
          <m:r>
            <w:rPr>
              <w:rFonts w:ascii="Cambria Math" w:hAnsi="Cambria Math"/>
            </w:rPr>
            <m:t>⟹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1</m:t>
          </m:r>
        </m:oMath>
      </m:oMathPara>
    </w:p>
    <w:p w:rsidR="00FB0062" w:rsidRDefault="00FB0062" w:rsidP="00A04A1E">
      <w:pPr>
        <w:rPr>
          <w:rFonts w:eastAsiaTheme="minorEastAsia"/>
          <w:color w:val="FF0000"/>
        </w:rPr>
      </w:pPr>
      <w:r w:rsidRPr="00FB0062">
        <w:rPr>
          <w:rFonts w:eastAsiaTheme="minorEastAsia"/>
          <w:color w:val="FF0000"/>
        </w:rPr>
        <w:t>Σχόλιο:</w:t>
      </w:r>
      <w:r>
        <w:rPr>
          <w:rFonts w:eastAsiaTheme="minorEastAsia"/>
          <w:color w:val="FF0000"/>
        </w:rPr>
        <w:t xml:space="preserve"> Τα φορτισμένα σωματίδια αποκτούν διαφορετικές ταχύτητες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bPr>
          <m:e>
            <m:r>
              <w:rPr>
                <w:rFonts w:ascii="Cambria Math" w:eastAsiaTheme="minorEastAsia" w:hAnsi="Cambria Math"/>
                <w:color w:val="FF0000"/>
              </w:rPr>
              <m:t>υ</m:t>
            </m:r>
          </m:e>
          <m:sub>
            <m:r>
              <w:rPr>
                <w:rFonts w:ascii="Cambria Math" w:eastAsiaTheme="minorEastAsia" w:hAnsi="Cambria Math"/>
                <w:color w:val="FF0000"/>
              </w:rPr>
              <m:t>1</m:t>
            </m:r>
          </m:sub>
        </m:sSub>
        <m:r>
          <w:rPr>
            <w:rFonts w:ascii="Cambria Math" w:hAnsi="Cambria Math"/>
            <w:color w:val="FF0000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</w:rPr>
                  <m:t>2</m:t>
                </m:r>
                <m:r>
                  <w:rPr>
                    <w:rFonts w:ascii="Cambria Math" w:hAnsi="Cambria Math"/>
                    <w:color w:val="FF0000"/>
                    <w:lang w:val="en-US"/>
                  </w:rPr>
                  <m:t>qV</m:t>
                </m:r>
              </m:num>
              <m:den>
                <m:r>
                  <w:rPr>
                    <w:rFonts w:ascii="Cambria Math" w:hAnsi="Cambria Math"/>
                    <w:color w:val="FF0000"/>
                  </w:rPr>
                  <m:t>m</m:t>
                </m:r>
              </m:den>
            </m:f>
          </m:e>
        </m:rad>
      </m:oMath>
      <w:r>
        <w:rPr>
          <w:rFonts w:eastAsiaTheme="minorEastAsia"/>
          <w:color w:val="FF0000"/>
        </w:rPr>
        <w:t xml:space="preserve"> ,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bPr>
          <m:e>
            <m:r>
              <w:rPr>
                <w:rFonts w:ascii="Cambria Math" w:eastAsiaTheme="minorEastAsia" w:hAnsi="Cambria Math"/>
                <w:color w:val="FF0000"/>
              </w:rPr>
              <m:t>υ</m:t>
            </m:r>
          </m:e>
          <m:sub>
            <m:r>
              <w:rPr>
                <w:rFonts w:ascii="Cambria Math" w:eastAsiaTheme="minorEastAsia" w:hAnsi="Cambria Math"/>
                <w:color w:val="FF0000"/>
              </w:rPr>
              <m:t>2</m:t>
            </m:r>
          </m:sub>
        </m:sSub>
        <m:r>
          <w:rPr>
            <w:rFonts w:ascii="Cambria Math" w:hAnsi="Cambria Math"/>
            <w:color w:val="FF0000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</w:rPr>
                  <m:t>2∙2</m:t>
                </m:r>
                <m:r>
                  <w:rPr>
                    <w:rFonts w:ascii="Cambria Math" w:hAnsi="Cambria Math"/>
                    <w:color w:val="FF0000"/>
                    <w:lang w:val="en-US"/>
                  </w:rPr>
                  <m:t>qV</m:t>
                </m:r>
              </m:num>
              <m:den>
                <m:r>
                  <w:rPr>
                    <w:rFonts w:ascii="Cambria Math" w:hAnsi="Cambria Math"/>
                    <w:color w:val="FF0000"/>
                  </w:rPr>
                  <m:t>4m</m:t>
                </m:r>
              </m:den>
            </m:f>
          </m:e>
        </m:rad>
        <m: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FF0000"/>
                  </w:rPr>
                  <m:t>υ</m:t>
                </m:r>
              </m:e>
              <m:sub>
                <m:r>
                  <w:rPr>
                    <w:rFonts w:ascii="Cambria Math" w:eastAsiaTheme="minorEastAsia" w:hAnsi="Cambria Math"/>
                    <w:color w:val="FF0000"/>
                  </w:rPr>
                  <m:t>1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FF0000"/>
                  </w:rPr>
                  <m:t>2</m:t>
                </m:r>
              </m:e>
            </m:rad>
          </m:den>
        </m:f>
      </m:oMath>
      <w:r>
        <w:rPr>
          <w:rFonts w:eastAsiaTheme="minorEastAsia"/>
          <w:color w:val="FF0000"/>
        </w:rPr>
        <w:t xml:space="preserve"> , διαγράφουν ελικοειδείς τροχιές στο μαγνητικό πεδίο </w:t>
      </w:r>
      <w:proofErr w:type="spellStart"/>
      <w:r>
        <w:rPr>
          <w:rFonts w:eastAsiaTheme="minorEastAsia"/>
          <w:color w:val="FF0000"/>
        </w:rPr>
        <w:t>ακτίνων</w:t>
      </w:r>
      <w:proofErr w:type="spellEnd"/>
      <w:r>
        <w:rPr>
          <w:rFonts w:eastAsiaTheme="minorEastAsia"/>
          <w:color w:val="FF0000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bPr>
          <m:e>
            <m:r>
              <w:rPr>
                <w:rFonts w:ascii="Cambria Math" w:eastAsiaTheme="minorEastAsia" w:hAnsi="Cambria Math"/>
                <w:color w:val="FF0000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/>
                <w:color w:val="FF0000"/>
              </w:rPr>
              <m:t>1</m:t>
            </m:r>
          </m:sub>
        </m:sSub>
        <m:r>
          <w:rPr>
            <w:rFonts w:ascii="Cambria Math" w:eastAsiaTheme="minorEastAsia" w:hAnsi="Cambria Math"/>
            <w:color w:val="FF0000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m</m:t>
            </m:r>
          </m:num>
          <m:den>
            <m:r>
              <w:rPr>
                <w:rFonts w:ascii="Cambria Math" w:eastAsiaTheme="minorEastAsia" w:hAnsi="Cambria Math"/>
                <w:color w:val="FF0000"/>
              </w:rPr>
              <m:t>Bq</m:t>
            </m:r>
          </m:den>
        </m:f>
        <m:r>
          <w:rPr>
            <w:rFonts w:ascii="Cambria Math" w:eastAsiaTheme="minorEastAsia" w:hAnsi="Cambria Math"/>
            <w:color w:val="FF0000"/>
          </w:rPr>
          <m:t>∙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</w:rPr>
                  <m:t>2</m:t>
                </m:r>
                <m:r>
                  <w:rPr>
                    <w:rFonts w:ascii="Cambria Math" w:hAnsi="Cambria Math"/>
                    <w:color w:val="FF0000"/>
                    <w:lang w:val="en-US"/>
                  </w:rPr>
                  <m:t>qV</m:t>
                </m:r>
              </m:num>
              <m:den>
                <m:r>
                  <w:rPr>
                    <w:rFonts w:ascii="Cambria Math" w:hAnsi="Cambria Math"/>
                    <w:color w:val="FF0000"/>
                  </w:rPr>
                  <m:t>m</m:t>
                </m:r>
              </m:den>
            </m:f>
          </m:e>
        </m:rad>
        <m: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</w:rPr>
              <m:t>B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</w:rPr>
                  <m:t>2mV</m:t>
                </m:r>
              </m:num>
              <m:den>
                <m:r>
                  <w:rPr>
                    <w:rFonts w:ascii="Cambria Math" w:hAnsi="Cambria Math"/>
                    <w:color w:val="FF0000"/>
                  </w:rPr>
                  <m:t>q</m:t>
                </m:r>
              </m:den>
            </m:f>
          </m:e>
        </m:rad>
        <m:r>
          <w:rPr>
            <w:rFonts w:ascii="Cambria Math" w:hAnsi="Cambria Math"/>
            <w:color w:val="FF0000"/>
          </w:rPr>
          <m:t xml:space="preserve"> , </m:t>
        </m:r>
        <m:sSub>
          <m:sSub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bPr>
          <m:e>
            <m:r>
              <w:rPr>
                <w:rFonts w:ascii="Cambria Math" w:eastAsiaTheme="minorEastAsia" w:hAnsi="Cambria Math"/>
                <w:color w:val="FF0000"/>
              </w:rPr>
              <m:t xml:space="preserve">   </m:t>
            </m:r>
            <m:r>
              <w:rPr>
                <w:rFonts w:ascii="Cambria Math" w:eastAsiaTheme="minorEastAsia" w:hAnsi="Cambria Math"/>
                <w:color w:val="FF0000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/>
                <w:color w:val="FF0000"/>
              </w:rPr>
              <m:t>2</m:t>
            </m:r>
          </m:sub>
        </m:sSub>
        <m:r>
          <w:rPr>
            <w:rFonts w:ascii="Cambria Math" w:eastAsiaTheme="minorEastAsia" w:hAnsi="Cambria Math"/>
            <w:color w:val="FF0000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4m</m:t>
            </m:r>
          </m:num>
          <m:den>
            <m:r>
              <w:rPr>
                <w:rFonts w:ascii="Cambria Math" w:eastAsiaTheme="minorEastAsia" w:hAnsi="Cambria Math"/>
                <w:color w:val="FF0000"/>
              </w:rPr>
              <m:t>B2q</m:t>
            </m:r>
          </m:den>
        </m:f>
        <m:r>
          <w:rPr>
            <w:rFonts w:ascii="Cambria Math" w:eastAsiaTheme="minorEastAsia" w:hAnsi="Cambria Math"/>
            <w:color w:val="FF0000"/>
          </w:rPr>
          <m:t>∙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</w:rPr>
                  <m:t>2∙2</m:t>
                </m:r>
                <m:r>
                  <w:rPr>
                    <w:rFonts w:ascii="Cambria Math" w:hAnsi="Cambria Math"/>
                    <w:color w:val="FF0000"/>
                    <w:lang w:val="en-US"/>
                  </w:rPr>
                  <m:t>qV</m:t>
                </m:r>
              </m:num>
              <m:den>
                <m:r>
                  <w:rPr>
                    <w:rFonts w:ascii="Cambria Math" w:hAnsi="Cambria Math"/>
                    <w:color w:val="FF0000"/>
                  </w:rPr>
                  <m:t>4m</m:t>
                </m:r>
              </m:den>
            </m:f>
          </m:e>
        </m:rad>
        <m:r>
          <w:rPr>
            <w:rFonts w:ascii="Cambria Math" w:hAnsi="Cambria Math"/>
            <w:color w:val="FF0000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</w:rPr>
              <m:t>B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</w:rPr>
                  <m:t>4mV</m:t>
                </m:r>
              </m:num>
              <m:den>
                <m:r>
                  <w:rPr>
                    <w:rFonts w:ascii="Cambria Math" w:hAnsi="Cambria Math"/>
                    <w:color w:val="FF0000"/>
                  </w:rPr>
                  <m:t>q</m:t>
                </m:r>
              </m:den>
            </m:f>
          </m:e>
        </m:rad>
        <m:r>
          <w:rPr>
            <w:rFonts w:ascii="Cambria Math" w:hAnsi="Cambria Math"/>
            <w:color w:val="FF0000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bPr>
          <m:e>
            <m:r>
              <w:rPr>
                <w:rFonts w:ascii="Cambria Math" w:eastAsiaTheme="minorEastAsia" w:hAnsi="Cambria Math"/>
                <w:color w:val="FF0000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/>
                <w:color w:val="FF0000"/>
              </w:rPr>
              <m:t>1</m:t>
            </m:r>
          </m:sub>
        </m:sSub>
        <m:rad>
          <m:radPr>
            <m:degHide m:val="1"/>
            <m:ctrlPr>
              <w:rPr>
                <w:rFonts w:ascii="Cambria Math" w:eastAsiaTheme="minorEastAsia" w:hAnsi="Cambria Math"/>
                <w:i/>
                <w:color w:val="FF0000"/>
              </w:rPr>
            </m:ctrlPr>
          </m:radPr>
          <m:deg/>
          <m:e>
            <m:r>
              <w:rPr>
                <w:rFonts w:ascii="Cambria Math" w:eastAsiaTheme="minorEastAsia" w:hAnsi="Cambria Math"/>
                <w:color w:val="FF0000"/>
              </w:rPr>
              <m:t>2</m:t>
            </m:r>
          </m:e>
        </m:rad>
      </m:oMath>
      <w:r w:rsidR="000E50CD" w:rsidRPr="000E50CD">
        <w:rPr>
          <w:rFonts w:eastAsiaTheme="minorEastAsia"/>
          <w:color w:val="FF0000"/>
        </w:rPr>
        <w:t xml:space="preserve"> </w:t>
      </w:r>
      <w:r w:rsidR="000E50CD">
        <w:rPr>
          <w:rFonts w:eastAsiaTheme="minorEastAsia"/>
          <w:color w:val="FF0000"/>
        </w:rPr>
        <w:t>, με διαφορετικά βήματα</w:t>
      </w:r>
    </w:p>
    <w:p w:rsidR="000E50CD" w:rsidRPr="003212F7" w:rsidRDefault="00800329" w:rsidP="00A04A1E">
      <w:pPr>
        <w:rPr>
          <w:rFonts w:eastAsiaTheme="minorEastAsia"/>
          <w:color w:val="FF0000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bPr>
          <m:e>
            <m:r>
              <w:rPr>
                <w:rFonts w:ascii="Cambria Math" w:eastAsiaTheme="minorEastAsia" w:hAnsi="Cambria Math"/>
                <w:color w:val="FF0000"/>
                <w:lang w:val="en-US"/>
              </w:rPr>
              <m:t>β</m:t>
            </m:r>
          </m:e>
          <m:sub>
            <m:r>
              <w:rPr>
                <w:rFonts w:ascii="Cambria Math" w:eastAsiaTheme="minorEastAsia" w:hAnsi="Cambria Math"/>
                <w:color w:val="FF0000"/>
              </w:rPr>
              <m:t>1</m:t>
            </m:r>
          </m:sub>
        </m:sSub>
        <m:r>
          <w:rPr>
            <w:rFonts w:ascii="Cambria Math" w:eastAsiaTheme="minorEastAsia" w:hAnsi="Cambria Math"/>
            <w:color w:val="FF0000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bPr>
          <m:e>
            <m:r>
              <w:rPr>
                <w:rFonts w:ascii="Cambria Math" w:eastAsiaTheme="minorEastAsia" w:hAnsi="Cambria Math"/>
                <w:color w:val="FF0000"/>
              </w:rPr>
              <m:t>υ</m:t>
            </m:r>
          </m:e>
          <m:sub>
            <m:r>
              <w:rPr>
                <w:rFonts w:ascii="Cambria Math" w:eastAsiaTheme="minorEastAsia" w:hAnsi="Cambria Math"/>
                <w:color w:val="FF0000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bPr>
          <m:e>
            <m:r>
              <w:rPr>
                <w:rFonts w:ascii="Cambria Math" w:eastAsiaTheme="minorEastAsia" w:hAnsi="Cambria Math"/>
                <w:color w:val="FF0000"/>
              </w:rPr>
              <m:t>συνθ∙Τ</m:t>
            </m:r>
          </m:e>
          <m:sub>
            <m:r>
              <w:rPr>
                <w:rFonts w:ascii="Cambria Math" w:eastAsiaTheme="minorEastAsia" w:hAnsi="Cambria Math"/>
                <w:color w:val="FF0000"/>
              </w:rPr>
              <m:t>1</m:t>
            </m:r>
          </m:sub>
        </m:sSub>
        <m:r>
          <w:rPr>
            <w:rFonts w:ascii="Cambria Math" w:eastAsiaTheme="minorEastAsia" w:hAnsi="Cambria Math"/>
            <w:color w:val="FF0000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</w:rPr>
                  <m:t>2</m:t>
                </m:r>
                <m:r>
                  <w:rPr>
                    <w:rFonts w:ascii="Cambria Math" w:hAnsi="Cambria Math"/>
                    <w:color w:val="FF0000"/>
                    <w:lang w:val="en-US"/>
                  </w:rPr>
                  <m:t>qV</m:t>
                </m:r>
              </m:num>
              <m:den>
                <m:r>
                  <w:rPr>
                    <w:rFonts w:ascii="Cambria Math" w:hAnsi="Cambria Math"/>
                    <w:color w:val="FF0000"/>
                  </w:rPr>
                  <m:t>m</m:t>
                </m:r>
              </m:den>
            </m:f>
          </m:e>
        </m:rad>
        <m:r>
          <w:rPr>
            <w:rFonts w:ascii="Cambria Math" w:hAnsi="Cambria Math"/>
            <w:color w:val="FF0000"/>
          </w:rPr>
          <m:t>∙</m:t>
        </m:r>
        <m:r>
          <w:rPr>
            <w:rFonts w:ascii="Cambria Math" w:eastAsiaTheme="minorEastAsia" w:hAnsi="Cambria Math"/>
            <w:color w:val="FF0000"/>
          </w:rPr>
          <m:t>συνθ∙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2π</m:t>
            </m:r>
            <m:r>
              <w:rPr>
                <w:rFonts w:ascii="Cambria Math" w:eastAsiaTheme="minorEastAsia" w:hAnsi="Cambria Math"/>
                <w:color w:val="FF0000"/>
                <w:lang w:val="en-US"/>
              </w:rPr>
              <m:t>m</m:t>
            </m:r>
          </m:num>
          <m:den>
            <m:r>
              <w:rPr>
                <w:rFonts w:ascii="Cambria Math" w:eastAsiaTheme="minorEastAsia" w:hAnsi="Cambria Math"/>
                <w:color w:val="FF0000"/>
              </w:rPr>
              <m:t>Bq</m:t>
            </m:r>
          </m:den>
        </m:f>
        <m:r>
          <w:rPr>
            <w:rFonts w:ascii="Cambria Math" w:eastAsiaTheme="minorEastAsia" w:hAnsi="Cambria Math"/>
            <w:color w:val="FF0000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2π</m:t>
            </m:r>
          </m:num>
          <m:den>
            <m:r>
              <w:rPr>
                <w:rFonts w:ascii="Cambria Math" w:eastAsiaTheme="minorEastAsia" w:hAnsi="Cambria Math"/>
                <w:color w:val="FF0000"/>
              </w:rPr>
              <m:t>B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</w:rPr>
                  <m:t>2</m:t>
                </m:r>
                <m:r>
                  <w:rPr>
                    <w:rFonts w:ascii="Cambria Math" w:hAnsi="Cambria Math"/>
                    <w:color w:val="FF0000"/>
                    <w:lang w:val="en-US"/>
                  </w:rPr>
                  <m:t>mV</m:t>
                </m:r>
              </m:num>
              <m:den>
                <m:r>
                  <w:rPr>
                    <w:rFonts w:ascii="Cambria Math" w:hAnsi="Cambria Math"/>
                    <w:color w:val="FF0000"/>
                  </w:rPr>
                  <m:t>q</m:t>
                </m:r>
              </m:den>
            </m:f>
          </m:e>
        </m:rad>
        <m:r>
          <w:rPr>
            <w:rFonts w:ascii="Cambria Math" w:hAnsi="Cambria Math"/>
            <w:color w:val="FF0000"/>
          </w:rPr>
          <m:t>∙</m:t>
        </m:r>
        <m:r>
          <w:rPr>
            <w:rFonts w:ascii="Cambria Math" w:eastAsiaTheme="minorEastAsia" w:hAnsi="Cambria Math"/>
            <w:color w:val="FF0000"/>
          </w:rPr>
          <m:t xml:space="preserve">συνθ,   </m:t>
        </m:r>
      </m:oMath>
      <w:r w:rsidR="000E50CD" w:rsidRPr="000E50CD">
        <w:rPr>
          <w:rFonts w:eastAsiaTheme="minorEastAsia"/>
          <w:color w:val="FF0000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bPr>
          <m:e>
            <m:r>
              <w:rPr>
                <w:rFonts w:ascii="Cambria Math" w:eastAsiaTheme="minorEastAsia" w:hAnsi="Cambria Math"/>
                <w:color w:val="FF0000"/>
                <w:lang w:val="en-US"/>
              </w:rPr>
              <m:t>β</m:t>
            </m:r>
          </m:e>
          <m:sub>
            <m:r>
              <w:rPr>
                <w:rFonts w:ascii="Cambria Math" w:eastAsiaTheme="minorEastAsia" w:hAnsi="Cambria Math"/>
                <w:color w:val="FF0000"/>
              </w:rPr>
              <m:t>2</m:t>
            </m:r>
          </m:sub>
        </m:sSub>
        <m:r>
          <w:rPr>
            <w:rFonts w:ascii="Cambria Math" w:eastAsiaTheme="minorEastAsia" w:hAnsi="Cambria Math"/>
            <w:color w:val="FF0000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2π</m:t>
            </m:r>
          </m:num>
          <m:den>
            <m:r>
              <w:rPr>
                <w:rFonts w:ascii="Cambria Math" w:eastAsiaTheme="minorEastAsia" w:hAnsi="Cambria Math"/>
                <w:color w:val="FF0000"/>
              </w:rPr>
              <m:t>B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</w:rPr>
                  <m:t>2∙4</m:t>
                </m:r>
                <m:r>
                  <w:rPr>
                    <w:rFonts w:ascii="Cambria Math" w:hAnsi="Cambria Math"/>
                    <w:color w:val="FF0000"/>
                    <w:lang w:val="en-US"/>
                  </w:rPr>
                  <m:t>mV</m:t>
                </m:r>
              </m:num>
              <m:den>
                <m:r>
                  <w:rPr>
                    <w:rFonts w:ascii="Cambria Math" w:hAnsi="Cambria Math"/>
                    <w:color w:val="FF0000"/>
                  </w:rPr>
                  <m:t>2q</m:t>
                </m:r>
              </m:den>
            </m:f>
          </m:e>
        </m:rad>
        <m:r>
          <w:rPr>
            <w:rFonts w:ascii="Cambria Math" w:hAnsi="Cambria Math"/>
            <w:color w:val="FF0000"/>
          </w:rPr>
          <m:t>∙</m:t>
        </m:r>
        <m:r>
          <w:rPr>
            <w:rFonts w:ascii="Cambria Math" w:eastAsiaTheme="minorEastAsia" w:hAnsi="Cambria Math"/>
            <w:color w:val="FF0000"/>
          </w:rPr>
          <m:t>συνθ=</m:t>
        </m:r>
        <m:sSub>
          <m:sSub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bPr>
          <m:e>
            <m:r>
              <w:rPr>
                <w:rFonts w:ascii="Cambria Math" w:eastAsiaTheme="minorEastAsia" w:hAnsi="Cambria Math"/>
                <w:color w:val="FF0000"/>
                <w:lang w:val="en-US"/>
              </w:rPr>
              <m:t>β</m:t>
            </m:r>
          </m:e>
          <m:sub>
            <m:r>
              <w:rPr>
                <w:rFonts w:ascii="Cambria Math" w:eastAsiaTheme="minorEastAsia" w:hAnsi="Cambria Math"/>
                <w:color w:val="FF0000"/>
              </w:rPr>
              <m:t>1</m:t>
            </m:r>
          </m:sub>
        </m:sSub>
        <m:rad>
          <m:radPr>
            <m:degHide m:val="1"/>
            <m:ctrlPr>
              <w:rPr>
                <w:rFonts w:ascii="Cambria Math" w:eastAsiaTheme="minorEastAsia" w:hAnsi="Cambria Math"/>
                <w:i/>
                <w:color w:val="FF0000"/>
              </w:rPr>
            </m:ctrlPr>
          </m:radPr>
          <m:deg/>
          <m:e>
            <m:r>
              <w:rPr>
                <w:rFonts w:ascii="Cambria Math" w:eastAsiaTheme="minorEastAsia" w:hAnsi="Cambria Math"/>
                <w:color w:val="FF0000"/>
              </w:rPr>
              <m:t>2</m:t>
            </m:r>
          </m:e>
        </m:rad>
      </m:oMath>
    </w:p>
    <w:p w:rsidR="00C206F0" w:rsidRDefault="00C206F0" w:rsidP="00A04A1E">
      <w:pPr>
        <w:rPr>
          <w:rFonts w:eastAsiaTheme="minorEastAsia"/>
          <w:color w:val="FF0000"/>
        </w:rPr>
      </w:pPr>
      <w:r>
        <w:rPr>
          <w:rFonts w:eastAsiaTheme="minorEastAsia"/>
          <w:color w:val="FF0000"/>
        </w:rPr>
        <w:t xml:space="preserve"> Βγαίνουν σε διαφορετικές χρονικές στιγμές (αν εισέλθουν ταυτόχρονα)</w:t>
      </w:r>
      <w:r w:rsidRPr="00C206F0">
        <w:rPr>
          <w:rFonts w:eastAsiaTheme="minorEastAsia"/>
          <w:color w:val="FF0000"/>
        </w:rPr>
        <w:t xml:space="preserve">          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bPr>
          <m:e>
            <m:r>
              <w:rPr>
                <w:rFonts w:ascii="Cambria Math" w:eastAsiaTheme="minorEastAsia" w:hAnsi="Cambria Math"/>
                <w:color w:val="FF0000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color w:val="FF0000"/>
              </w:rPr>
              <m:t>1</m:t>
            </m:r>
          </m:sub>
        </m:sSub>
        <m:r>
          <w:rPr>
            <w:rFonts w:ascii="Cambria Math" w:eastAsiaTheme="minorEastAsia" w:hAnsi="Cambria Math"/>
            <w:color w:val="FF0000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d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FF0000"/>
                  </w:rPr>
                  <m:t>υ</m:t>
                </m:r>
              </m:e>
              <m:sub>
                <m:r>
                  <w:rPr>
                    <w:rFonts w:ascii="Cambria Math" w:eastAsiaTheme="minorEastAsia" w:hAnsi="Cambria Math"/>
                    <w:color w:val="FF0000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color w:val="FF0000"/>
              </w:rPr>
              <m:t>συνθ</m:t>
            </m:r>
          </m:den>
        </m:f>
        <m:r>
          <w:rPr>
            <w:rFonts w:ascii="Cambria Math" w:eastAsiaTheme="minorEastAsia" w:hAnsi="Cambria Math"/>
            <w:color w:val="FF0000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d</m:t>
            </m:r>
          </m:num>
          <m:den>
            <m:r>
              <w:rPr>
                <w:rFonts w:ascii="Cambria Math" w:eastAsiaTheme="minorEastAsia" w:hAnsi="Cambria Math"/>
                <w:color w:val="FF0000"/>
              </w:rPr>
              <m:t>συνθ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</w:rPr>
                  <m:t>m</m:t>
                </m:r>
              </m:num>
              <m:den>
                <m:r>
                  <w:rPr>
                    <w:rFonts w:ascii="Cambria Math" w:hAnsi="Cambria Math"/>
                    <w:color w:val="FF0000"/>
                  </w:rPr>
                  <m:t>2qV</m:t>
                </m:r>
              </m:den>
            </m:f>
          </m:e>
        </m:rad>
      </m:oMath>
      <w:r w:rsidRPr="00C206F0">
        <w:rPr>
          <w:rFonts w:eastAsiaTheme="minorEastAsia"/>
          <w:color w:val="FF0000"/>
        </w:rPr>
        <w:t xml:space="preserve">  </w:t>
      </w:r>
      <w:r>
        <w:rPr>
          <w:rFonts w:eastAsiaTheme="minorEastAsia"/>
          <w:color w:val="FF0000"/>
        </w:rPr>
        <w:t>και</w:t>
      </w:r>
      <w:r w:rsidR="00575D34">
        <w:rPr>
          <w:rFonts w:eastAsiaTheme="minorEastAsia"/>
          <w:color w:val="FF0000"/>
        </w:rPr>
        <w:t xml:space="preserve">    </w:t>
      </w:r>
      <w:r>
        <w:rPr>
          <w:rFonts w:eastAsiaTheme="minorEastAsia"/>
          <w:color w:val="FF0000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bPr>
          <m:e>
            <m:r>
              <w:rPr>
                <w:rFonts w:ascii="Cambria Math" w:eastAsiaTheme="minorEastAsia" w:hAnsi="Cambria Math"/>
                <w:color w:val="FF0000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color w:val="FF0000"/>
              </w:rPr>
              <m:t>2</m:t>
            </m:r>
          </m:sub>
        </m:sSub>
        <m:r>
          <w:rPr>
            <w:rFonts w:ascii="Cambria Math" w:eastAsiaTheme="minorEastAsia" w:hAnsi="Cambria Math"/>
            <w:color w:val="FF0000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d</m:t>
            </m:r>
          </m:num>
          <m:den>
            <m:r>
              <w:rPr>
                <w:rFonts w:ascii="Cambria Math" w:eastAsiaTheme="minorEastAsia" w:hAnsi="Cambria Math"/>
                <w:color w:val="FF0000"/>
              </w:rPr>
              <m:t>συνθ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</w:rPr>
                  <m:t>4m</m:t>
                </m:r>
              </m:num>
              <m:den>
                <m:r>
                  <w:rPr>
                    <w:rFonts w:ascii="Cambria Math" w:hAnsi="Cambria Math"/>
                    <w:color w:val="FF0000"/>
                  </w:rPr>
                  <m:t>2∙2qV</m:t>
                </m:r>
              </m:den>
            </m:f>
          </m:e>
        </m:rad>
        <m:r>
          <w:rPr>
            <w:rFonts w:ascii="Cambria Math" w:hAnsi="Cambria Math"/>
            <w:color w:val="FF0000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bPr>
          <m:e>
            <m:r>
              <w:rPr>
                <w:rFonts w:ascii="Cambria Math" w:eastAsiaTheme="minorEastAsia" w:hAnsi="Cambria Math"/>
                <w:color w:val="FF0000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color w:val="FF0000"/>
              </w:rPr>
              <m:t>1</m:t>
            </m:r>
          </m:sub>
        </m:sSub>
        <m:rad>
          <m:radPr>
            <m:degHide m:val="1"/>
            <m:ctrlPr>
              <w:rPr>
                <w:rFonts w:ascii="Cambria Math" w:eastAsiaTheme="minorEastAsia" w:hAnsi="Cambria Math"/>
                <w:i/>
                <w:color w:val="FF0000"/>
              </w:rPr>
            </m:ctrlPr>
          </m:radPr>
          <m:deg/>
          <m:e>
            <m:r>
              <w:rPr>
                <w:rFonts w:ascii="Cambria Math" w:eastAsiaTheme="minorEastAsia" w:hAnsi="Cambria Math"/>
                <w:color w:val="FF0000"/>
              </w:rPr>
              <m:t>2</m:t>
            </m:r>
          </m:e>
        </m:rad>
      </m:oMath>
      <w:r>
        <w:rPr>
          <w:rFonts w:eastAsiaTheme="minorEastAsia"/>
          <w:color w:val="FF0000"/>
        </w:rPr>
        <w:t xml:space="preserve"> </w:t>
      </w:r>
    </w:p>
    <w:p w:rsidR="00C206F0" w:rsidRPr="003212F7" w:rsidRDefault="00C206F0" w:rsidP="00A04A1E">
      <w:pPr>
        <w:rPr>
          <w:rFonts w:eastAsiaTheme="minorEastAsia"/>
          <w:color w:val="FF0000"/>
        </w:rPr>
      </w:pPr>
      <w:r>
        <w:rPr>
          <w:rFonts w:eastAsiaTheme="minorEastAsia"/>
          <w:color w:val="FF0000"/>
        </w:rPr>
        <w:lastRenderedPageBreak/>
        <w:t xml:space="preserve">Εκτελούν διαφορετικό αριθμό στροφών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bPr>
          <m:e>
            <m:r>
              <w:rPr>
                <w:rFonts w:ascii="Cambria Math" w:eastAsiaTheme="minorEastAsia" w:hAnsi="Cambria Math"/>
                <w:color w:val="FF0000"/>
              </w:rPr>
              <m:t>Ν</m:t>
            </m:r>
          </m:e>
          <m:sub>
            <m:r>
              <w:rPr>
                <w:rFonts w:ascii="Cambria Math" w:eastAsiaTheme="minorEastAsia" w:hAnsi="Cambria Math"/>
                <w:color w:val="FF0000"/>
              </w:rPr>
              <m:t>1</m:t>
            </m:r>
          </m:sub>
        </m:sSub>
        <m:r>
          <w:rPr>
            <w:rFonts w:ascii="Cambria Math" w:eastAsiaTheme="minorEastAsia" w:hAnsi="Cambria Math"/>
            <w:color w:val="FF0000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FF0000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color w:val="FF0000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FF0000"/>
                  </w:rPr>
                  <m:t>Τ</m:t>
                </m:r>
              </m:e>
              <m:sub>
                <m:r>
                  <w:rPr>
                    <w:rFonts w:ascii="Cambria Math" w:eastAsiaTheme="minorEastAsia" w:hAnsi="Cambria Math"/>
                    <w:color w:val="FF0000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/>
            <w:color w:val="FF0000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f>
              <m:fPr>
                <m:ctrlPr>
                  <w:rPr>
                    <w:rFonts w:ascii="Cambria Math" w:eastAsiaTheme="minorEastAsia" w:hAnsi="Cambria Math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color w:val="FF0000"/>
                  </w:rPr>
                  <m:t>d</m:t>
                </m:r>
              </m:num>
              <m:den>
                <m:r>
                  <w:rPr>
                    <w:rFonts w:ascii="Cambria Math" w:eastAsiaTheme="minorEastAsia" w:hAnsi="Cambria Math"/>
                    <w:color w:val="FF0000"/>
                  </w:rPr>
                  <m:t>συνθ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FF0000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color w:val="FF0000"/>
                      </w:rPr>
                      <m:t>2qV</m:t>
                    </m:r>
                  </m:den>
                </m:f>
              </m:e>
            </m:rad>
          </m:num>
          <m:den>
            <m:f>
              <m:fPr>
                <m:ctrlPr>
                  <w:rPr>
                    <w:rFonts w:ascii="Cambria Math" w:eastAsiaTheme="minorEastAsia" w:hAnsi="Cambria Math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color w:val="FF0000"/>
                  </w:rPr>
                  <m:t>2π</m:t>
                </m:r>
                <m:r>
                  <w:rPr>
                    <w:rFonts w:ascii="Cambria Math" w:eastAsiaTheme="minorEastAsia" w:hAnsi="Cambria Math"/>
                    <w:color w:val="FF0000"/>
                    <w:lang w:val="en-US"/>
                  </w:rPr>
                  <m:t>m</m:t>
                </m:r>
              </m:num>
              <m:den>
                <m:r>
                  <w:rPr>
                    <w:rFonts w:ascii="Cambria Math" w:eastAsiaTheme="minorEastAsia" w:hAnsi="Cambria Math"/>
                    <w:color w:val="FF0000"/>
                  </w:rPr>
                  <m:t>Bq</m:t>
                </m:r>
              </m:den>
            </m:f>
          </m:den>
        </m:f>
        <m:r>
          <w:rPr>
            <w:rFonts w:ascii="Cambria Math" w:eastAsiaTheme="minorEastAsia" w:hAnsi="Cambria Math"/>
            <w:color w:val="FF0000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dΒ</m:t>
            </m:r>
          </m:num>
          <m:den>
            <m:r>
              <w:rPr>
                <w:rFonts w:ascii="Cambria Math" w:eastAsiaTheme="minorEastAsia" w:hAnsi="Cambria Math"/>
                <w:color w:val="FF0000"/>
              </w:rPr>
              <m:t>2πσυνθ</m:t>
            </m:r>
          </m:den>
        </m:f>
        <m:r>
          <w:rPr>
            <w:rFonts w:ascii="Cambria Math" w:eastAsiaTheme="minorEastAsia" w:hAnsi="Cambria Math"/>
            <w:color w:val="FF0000"/>
          </w:rPr>
          <m:t>∙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</w:rPr>
                  <m:t>q</m:t>
                </m:r>
              </m:num>
              <m:den>
                <m:r>
                  <w:rPr>
                    <w:rFonts w:ascii="Cambria Math" w:hAnsi="Cambria Math"/>
                    <w:color w:val="FF0000"/>
                  </w:rPr>
                  <m:t>2mV</m:t>
                </m:r>
              </m:den>
            </m:f>
          </m:e>
        </m:rad>
      </m:oMath>
      <w:r w:rsidR="00575D34" w:rsidRPr="00575D34">
        <w:rPr>
          <w:rFonts w:eastAsiaTheme="minorEastAsia"/>
          <w:color w:val="FF0000"/>
        </w:rPr>
        <w:t xml:space="preserve"> , 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bPr>
          <m:e>
            <m:r>
              <w:rPr>
                <w:rFonts w:ascii="Cambria Math" w:eastAsiaTheme="minorEastAsia" w:hAnsi="Cambria Math"/>
                <w:color w:val="FF0000"/>
              </w:rPr>
              <m:t>Ν</m:t>
            </m:r>
          </m:e>
          <m:sub>
            <m:r>
              <w:rPr>
                <w:rFonts w:ascii="Cambria Math" w:eastAsiaTheme="minorEastAsia" w:hAnsi="Cambria Math"/>
                <w:color w:val="FF0000"/>
              </w:rPr>
              <m:t>2</m:t>
            </m:r>
          </m:sub>
        </m:sSub>
        <m:r>
          <w:rPr>
            <w:rFonts w:ascii="Cambria Math" w:eastAsiaTheme="minorEastAsia" w:hAnsi="Cambria Math"/>
            <w:color w:val="FF0000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FF0000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color w:val="FF0000"/>
                  </w:rPr>
                  <m:t>1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color w:val="FF0000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color w:val="FF0000"/>
                  </w:rPr>
                  <m:t>2</m:t>
                </m:r>
              </m:e>
            </m:rad>
          </m:den>
        </m:f>
      </m:oMath>
    </w:p>
    <w:p w:rsidR="00575D34" w:rsidRPr="00575D34" w:rsidRDefault="00575D34" w:rsidP="00A04A1E">
      <w:pPr>
        <w:rPr>
          <w:rFonts w:eastAsiaTheme="minorEastAsia"/>
          <w:color w:val="FF0000"/>
        </w:rPr>
      </w:pPr>
      <w:r>
        <w:rPr>
          <w:rFonts w:eastAsiaTheme="minorEastAsia"/>
          <w:color w:val="FF0000"/>
        </w:rPr>
        <w:t>Αλλά τα μήκη των τροχιών τους είναι ίσα!</w:t>
      </w:r>
    </w:p>
    <w:p w:rsidR="007E76CC" w:rsidRPr="00FB0062" w:rsidRDefault="007E76CC" w:rsidP="00A04A1E">
      <w:r w:rsidRPr="007E76CC">
        <w:rPr>
          <w:rFonts w:eastAsiaTheme="minorEastAsia"/>
          <w:b/>
        </w:rPr>
        <w:t>Β3.</w:t>
      </w:r>
      <w:r>
        <w:rPr>
          <w:rFonts w:eastAsiaTheme="minorEastAsia"/>
          <w:b/>
        </w:rPr>
        <w:t xml:space="preserve"> </w:t>
      </w:r>
      <w:r w:rsidRPr="006453B9">
        <w:rPr>
          <w:position w:val="-6"/>
        </w:rPr>
        <w:object w:dxaOrig="300" w:dyaOrig="220">
          <v:shape id="_x0000_i1033" type="#_x0000_t75" style="width:15.05pt;height:11.25pt" o:ole="">
            <v:imagedata r:id="rId5" o:title=""/>
          </v:shape>
          <o:OLEObject Type="Embed" ProgID="Equation.DSMT4" ShapeID="_x0000_i1033" DrawAspect="Content" ObjectID="_1740839632" r:id="rId14"/>
        </w:object>
      </w:r>
      <w:r>
        <w:t>(</w:t>
      </w:r>
      <w:r>
        <w:rPr>
          <w:lang w:val="en-US"/>
        </w:rPr>
        <w:t>iii</w:t>
      </w:r>
      <w:r w:rsidRPr="007E76CC">
        <w:t>)</w:t>
      </w:r>
    </w:p>
    <w:p w:rsidR="007E76CC" w:rsidRPr="00FB0062" w:rsidRDefault="007E76CC" w:rsidP="00A04A1E">
      <w:pPr>
        <w:rPr>
          <w:rFonts w:eastAsiaTheme="minorEastAsia" w:cstheme="minorHAnsi"/>
        </w:rPr>
      </w:pPr>
      <w:r>
        <w:t>Αρχικά</w:t>
      </w:r>
      <w:r w:rsidRPr="00FB0062">
        <w:rPr>
          <w:rFonts w:cstheme="minorHAnsi"/>
        </w:rPr>
        <w:t xml:space="preserve"> </w:t>
      </w:r>
      <m:oMath>
        <m:r>
          <w:rPr>
            <w:rFonts w:ascii="Cambria Math" w:eastAsiaTheme="minorEastAsia" w:hAnsi="Cambria Math" w:cstheme="minorHAnsi"/>
          </w:rPr>
          <m:t>υ=</m:t>
        </m:r>
        <m:r>
          <w:rPr>
            <w:rFonts w:ascii="Cambria Math" w:eastAsiaTheme="minorEastAsia" w:hAnsi="Cambria Math" w:cstheme="minorHAnsi"/>
            <w:lang w:val="en-US"/>
          </w:rPr>
          <m:t>V</m:t>
        </m:r>
        <m:r>
          <w:rPr>
            <w:rFonts w:ascii="Cambria Math" w:eastAsiaTheme="minorEastAsia" w:hAnsi="Cambria Math" w:cstheme="minorHAnsi"/>
          </w:rPr>
          <m:t>ημω</m:t>
        </m:r>
        <m:r>
          <w:rPr>
            <w:rFonts w:ascii="Cambria Math" w:eastAsiaTheme="minorEastAsia" w:hAnsi="Cambria Math" w:cstheme="minorHAnsi"/>
            <w:lang w:val="en-US"/>
          </w:rPr>
          <m:t>t</m:t>
        </m:r>
        <m:r>
          <w:rPr>
            <w:rFonts w:ascii="Cambria Math" w:eastAsiaTheme="minorEastAsia" w:hAnsi="Cambria Math" w:cstheme="minorHAnsi"/>
          </w:rPr>
          <m:t>=</m:t>
        </m:r>
        <m:r>
          <w:rPr>
            <w:rFonts w:ascii="Cambria Math" w:eastAsiaTheme="minorEastAsia" w:hAnsi="Cambria Math" w:cstheme="minorHAnsi"/>
            <w:lang w:val="en-US"/>
          </w:rPr>
          <m:t>NωΒΑ</m:t>
        </m:r>
        <m:r>
          <w:rPr>
            <w:rFonts w:ascii="Cambria Math" w:eastAsiaTheme="minorEastAsia" w:hAnsi="Cambria Math" w:cstheme="minorHAnsi"/>
          </w:rPr>
          <m:t>ημω</m:t>
        </m:r>
        <m:r>
          <w:rPr>
            <w:rFonts w:ascii="Cambria Math" w:eastAsiaTheme="minorEastAsia" w:hAnsi="Cambria Math" w:cstheme="minorHAnsi"/>
            <w:lang w:val="en-US"/>
          </w:rPr>
          <m:t>t</m:t>
        </m:r>
      </m:oMath>
      <w:r w:rsidRPr="00FB0062">
        <w:rPr>
          <w:rFonts w:eastAsiaTheme="minorEastAsia" w:cstheme="minorHAnsi"/>
        </w:rPr>
        <w:t xml:space="preserve"> </w:t>
      </w:r>
      <w:r w:rsidR="006A0E1E" w:rsidRPr="00FB0062">
        <w:rPr>
          <w:rFonts w:eastAsiaTheme="minorEastAsia" w:cstheme="minorHAnsi"/>
        </w:rPr>
        <w:t xml:space="preserve">με πλάτος έντασης του ρεύματος </w:t>
      </w:r>
      <m:oMath>
        <m:r>
          <w:rPr>
            <w:rFonts w:ascii="Cambria Math" w:eastAsiaTheme="minorEastAsia" w:hAnsi="Cambria Math" w:cstheme="minorHAnsi"/>
          </w:rPr>
          <m:t>Ι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NωΒΑ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Σ</m:t>
                </m:r>
              </m:sub>
            </m:sSub>
            <m:r>
              <w:rPr>
                <w:rFonts w:ascii="Cambria Math" w:eastAsiaTheme="minorEastAsia" w:hAnsi="Cambria Math" w:cstheme="minorHAnsi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π</m:t>
                </m:r>
              </m:sub>
            </m:sSub>
          </m:den>
        </m:f>
      </m:oMath>
      <w:r w:rsidRPr="00FB0062">
        <w:rPr>
          <w:rFonts w:eastAsiaTheme="minorEastAsia" w:cstheme="minorHAnsi"/>
        </w:rPr>
        <w:t xml:space="preserve"> </w:t>
      </w:r>
      <w:r w:rsidR="006A0E1E" w:rsidRPr="00FB0062">
        <w:rPr>
          <w:rFonts w:eastAsiaTheme="minorEastAsia" w:cstheme="minorHAnsi"/>
        </w:rPr>
        <w:t xml:space="preserve">και ενεργού τιμής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Ι</m:t>
            </m:r>
          </m:e>
          <m:sub>
            <m:r>
              <w:rPr>
                <w:rFonts w:ascii="Cambria Math" w:eastAsiaTheme="minorEastAsia" w:hAnsi="Cambria Math" w:cstheme="minorHAnsi"/>
              </w:rPr>
              <m:t>εν.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Ι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e>
            </m:rad>
          </m:den>
        </m:f>
      </m:oMath>
      <w:r w:rsidR="006A0E1E" w:rsidRPr="00FB0062">
        <w:rPr>
          <w:rFonts w:eastAsiaTheme="minorEastAsia" w:cstheme="minorHAnsi"/>
        </w:rPr>
        <w:t xml:space="preserve"> . Η δαπανώμενη ισχύς στη θερμική συσκευή είναι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Ρ</m:t>
            </m:r>
          </m:e>
          <m:sub>
            <m:r>
              <w:rPr>
                <w:rFonts w:ascii="Cambria Math" w:eastAsiaTheme="minorEastAsia" w:hAnsi="Cambria Math" w:cstheme="minorHAnsi"/>
              </w:rPr>
              <m:t>Σ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Ι</m:t>
            </m:r>
          </m:e>
          <m:sub>
            <m:r>
              <w:rPr>
                <w:rFonts w:ascii="Cambria Math" w:eastAsiaTheme="minorEastAsia" w:hAnsi="Cambria Math" w:cstheme="minorHAnsi"/>
              </w:rPr>
              <m:t>εν.</m:t>
            </m:r>
          </m:sub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bSup>
        <m:r>
          <w:rPr>
            <w:rFonts w:ascii="Cambria Math" w:eastAsiaTheme="minorEastAsia" w:hAnsi="Cambria Math" w:cstheme="minorHAnsi"/>
          </w:rPr>
          <m:t>∙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Σ</m:t>
            </m:r>
          </m:sub>
        </m:sSub>
      </m:oMath>
      <w:r w:rsidR="006A0E1E" w:rsidRPr="00FB0062">
        <w:rPr>
          <w:rFonts w:eastAsiaTheme="minorEastAsia" w:cstheme="minorHAnsi"/>
        </w:rPr>
        <w:t xml:space="preserve"> .</w:t>
      </w:r>
    </w:p>
    <w:p w:rsidR="0029022B" w:rsidRPr="00FB0062" w:rsidRDefault="006A0E1E" w:rsidP="00A04A1E">
      <w:pPr>
        <w:rPr>
          <w:rFonts w:eastAsiaTheme="minorEastAsia" w:cstheme="minorHAnsi"/>
        </w:rPr>
      </w:pPr>
      <w:r w:rsidRPr="00FB0062">
        <w:rPr>
          <w:rFonts w:eastAsiaTheme="minorEastAsia" w:cstheme="minorHAnsi"/>
        </w:rPr>
        <w:t xml:space="preserve">Όταν αυξηθεί κατά 20% η γωνιακή ταχύτητα , δηλ. γίνει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ω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r>
          <w:rPr>
            <w:rFonts w:ascii="Cambria Math" w:eastAsiaTheme="minorEastAsia" w:hAnsi="Cambria Math" w:cstheme="minorHAnsi"/>
          </w:rPr>
          <m:t>=1,2ω</m:t>
        </m:r>
      </m:oMath>
      <w:r w:rsidRPr="00FB0062">
        <w:rPr>
          <w:rFonts w:eastAsiaTheme="minorEastAsia" w:cstheme="minorHAnsi"/>
        </w:rPr>
        <w:t xml:space="preserve"> τότε το πλάτος της παραγόμενης τάσης γίνεται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n-US"/>
              </w:rPr>
              <m:t>V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r>
          <w:rPr>
            <w:rFonts w:ascii="Cambria Math" w:eastAsiaTheme="minorEastAsia" w:hAnsi="Cambria Math" w:cstheme="minorHAnsi"/>
          </w:rPr>
          <m:t>=1,2V</m:t>
        </m:r>
      </m:oMath>
      <w:r w:rsidRPr="00FB0062">
        <w:rPr>
          <w:rFonts w:eastAsiaTheme="minorEastAsia" w:cstheme="minorHAnsi"/>
        </w:rPr>
        <w:t xml:space="preserve"> άρα και το πλάτος της έντασης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Ι</m:t>
            </m:r>
          </m:e>
          <m:sup>
            <m:r>
              <w:rPr>
                <w:rFonts w:ascii="Cambria Math" w:eastAsiaTheme="minorEastAsia" w:hAnsi="Cambria Math" w:cstheme="minorHAnsi"/>
              </w:rPr>
              <m:t>'</m:t>
            </m:r>
          </m:sup>
        </m:sSup>
        <m:r>
          <w:rPr>
            <w:rFonts w:ascii="Cambria Math" w:eastAsiaTheme="minorEastAsia" w:hAnsi="Cambria Math" w:cstheme="minorHAnsi"/>
          </w:rPr>
          <m:t>=1,2Ι</m:t>
        </m:r>
      </m:oMath>
      <w:r w:rsidRPr="00FB0062">
        <w:rPr>
          <w:rFonts w:eastAsiaTheme="minorEastAsia" w:cstheme="minorHAnsi"/>
        </w:rPr>
        <w:t xml:space="preserve"> και η ενεργός τιμή του ρεύματος </w:t>
      </w:r>
      <m:oMath>
        <m:sSubSup>
          <m:sSubSupPr>
            <m:ctrlPr>
              <w:rPr>
                <w:rFonts w:ascii="Cambria Math" w:hAnsi="Cambria Math" w:cstheme="minorHAnsi"/>
                <w:i/>
              </w:rPr>
            </m:ctrlPr>
          </m:sSubSupPr>
          <m:e>
            <m:r>
              <w:rPr>
                <w:rFonts w:ascii="Cambria Math" w:hAnsi="Cambria Math" w:cstheme="minorHAnsi"/>
              </w:rPr>
              <m:t>Ι</m:t>
            </m:r>
          </m:e>
          <m:sub>
            <m:r>
              <w:rPr>
                <w:rFonts w:ascii="Cambria Math" w:hAnsi="Cambria Math" w:cstheme="minorHAnsi"/>
              </w:rPr>
              <m:t>εν.</m:t>
            </m:r>
          </m:sub>
          <m:sup>
            <m:r>
              <w:rPr>
                <w:rFonts w:ascii="Cambria Math" w:hAnsi="Cambria Math" w:cstheme="minorHAnsi"/>
              </w:rPr>
              <m:t>'</m:t>
            </m:r>
          </m:sup>
        </m:sSubSup>
        <m:r>
          <w:rPr>
            <w:rFonts w:ascii="Cambria Math" w:hAnsi="Cambria Math" w:cstheme="minorHAnsi"/>
          </w:rPr>
          <m:t>=1,2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Ι</m:t>
            </m:r>
          </m:e>
          <m:sub>
            <m:r>
              <w:rPr>
                <w:rFonts w:ascii="Cambria Math" w:eastAsiaTheme="minorEastAsia" w:hAnsi="Cambria Math" w:cstheme="minorHAnsi"/>
              </w:rPr>
              <m:t>εν.</m:t>
            </m:r>
          </m:sub>
        </m:sSub>
      </m:oMath>
      <w:r w:rsidRPr="00FB0062">
        <w:rPr>
          <w:rFonts w:eastAsiaTheme="minorEastAsia" w:cstheme="minorHAnsi"/>
        </w:rPr>
        <w:t xml:space="preserve"> </w:t>
      </w:r>
      <w:r w:rsidR="0029022B" w:rsidRPr="00FB0062">
        <w:rPr>
          <w:rFonts w:eastAsiaTheme="minorEastAsia" w:cstheme="minorHAnsi"/>
        </w:rPr>
        <w:t>. Άρα η δαπανώμενη ισχύς στην συσκευή γίνεται</w:t>
      </w:r>
    </w:p>
    <w:p w:rsidR="006A0E1E" w:rsidRPr="00FB0062" w:rsidRDefault="0029022B" w:rsidP="00A04A1E">
      <w:pPr>
        <w:rPr>
          <w:rFonts w:eastAsiaTheme="minorEastAsia" w:cstheme="minorHAnsi"/>
        </w:rPr>
      </w:pPr>
      <w:r w:rsidRPr="00FB0062">
        <w:rPr>
          <w:rFonts w:eastAsiaTheme="minorEastAsia" w:cstheme="minorHAnsi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Ρ'</m:t>
            </m:r>
          </m:e>
          <m:sub>
            <m:r>
              <w:rPr>
                <w:rFonts w:ascii="Cambria Math" w:eastAsiaTheme="minorEastAsia" w:hAnsi="Cambria Math" w:cstheme="minorHAnsi"/>
              </w:rPr>
              <m:t>Σ</m:t>
            </m:r>
          </m:sub>
        </m:sSub>
        <m:r>
          <w:rPr>
            <w:rFonts w:ascii="Cambria Math" w:eastAsiaTheme="minorEastAsia" w:hAnsi="Cambria Math" w:cstheme="minorHAnsi"/>
          </w:rPr>
          <m:t>=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Ι</m:t>
            </m:r>
          </m:e>
          <m:sub>
            <m:r>
              <w:rPr>
                <w:rFonts w:ascii="Cambria Math" w:eastAsiaTheme="minorEastAsia" w:hAnsi="Cambria Math" w:cstheme="minorHAnsi"/>
              </w:rPr>
              <m:t>εν.</m:t>
            </m:r>
          </m:sub>
          <m:sup>
            <m:r>
              <w:rPr>
                <w:rFonts w:ascii="Cambria Math" w:eastAsiaTheme="minorEastAsia" w:hAnsi="Cambria Math" w:cstheme="minorHAnsi"/>
              </w:rPr>
              <m:t>'2</m:t>
            </m:r>
          </m:sup>
        </m:sSubSup>
        <m:r>
          <w:rPr>
            <w:rFonts w:ascii="Cambria Math" w:eastAsiaTheme="minorEastAsia" w:hAnsi="Cambria Math" w:cstheme="minorHAnsi"/>
          </w:rPr>
          <m:t>∙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Σ</m:t>
            </m:r>
          </m:sub>
        </m:sSub>
        <m:r>
          <w:rPr>
            <w:rFonts w:ascii="Cambria Math" w:eastAsiaTheme="minorEastAsia" w:hAnsi="Cambria Math" w:cstheme="minorHAnsi"/>
          </w:rPr>
          <m:t>=1,44</m:t>
        </m:r>
        <m:sSubSup>
          <m:sSubSupPr>
            <m:ctrlPr>
              <w:rPr>
                <w:rFonts w:ascii="Cambria Math" w:eastAsiaTheme="minorEastAsia" w:hAnsi="Cambria Math" w:cstheme="minorHAnsi"/>
                <w:i/>
              </w:rPr>
            </m:ctrlPr>
          </m:sSubSupPr>
          <m:e>
            <m:r>
              <w:rPr>
                <w:rFonts w:ascii="Cambria Math" w:eastAsiaTheme="minorEastAsia" w:hAnsi="Cambria Math" w:cstheme="minorHAnsi"/>
              </w:rPr>
              <m:t>Ι</m:t>
            </m:r>
          </m:e>
          <m:sub>
            <m:r>
              <w:rPr>
                <w:rFonts w:ascii="Cambria Math" w:eastAsiaTheme="minorEastAsia" w:hAnsi="Cambria Math" w:cstheme="minorHAnsi"/>
              </w:rPr>
              <m:t>εν.</m:t>
            </m:r>
          </m:sub>
          <m:sup>
            <m:r>
              <w:rPr>
                <w:rFonts w:ascii="Cambria Math" w:eastAsiaTheme="minorEastAsia" w:hAnsi="Cambria Math" w:cstheme="minorHAnsi"/>
              </w:rPr>
              <m:t>2</m:t>
            </m:r>
          </m:sup>
        </m:sSubSup>
        <m:r>
          <w:rPr>
            <w:rFonts w:ascii="Cambria Math" w:eastAsiaTheme="minorEastAsia" w:hAnsi="Cambria Math" w:cstheme="minorHAnsi"/>
          </w:rPr>
          <m:t>∙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theme="minorHAnsi"/>
              </w:rPr>
              <m:t>Σ</m:t>
            </m:r>
          </m:sub>
        </m:sSub>
        <m:r>
          <w:rPr>
            <w:rFonts w:ascii="Cambria Math" w:eastAsiaTheme="minorEastAsia" w:hAnsi="Cambria Math" w:cstheme="minorHAnsi"/>
          </w:rPr>
          <m:t>=1,44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Ρ</m:t>
            </m:r>
          </m:e>
          <m:sub>
            <m:r>
              <w:rPr>
                <w:rFonts w:ascii="Cambria Math" w:eastAsiaTheme="minorEastAsia" w:hAnsi="Cambria Math" w:cstheme="minorHAnsi"/>
              </w:rPr>
              <m:t>Σ</m:t>
            </m:r>
          </m:sub>
        </m:sSub>
      </m:oMath>
      <w:r w:rsidRPr="00FB0062">
        <w:rPr>
          <w:rFonts w:eastAsiaTheme="minorEastAsia" w:cstheme="minorHAnsi"/>
        </w:rPr>
        <w:t>, δηλαδή αυξήθηκε κατά 44%.</w:t>
      </w:r>
    </w:p>
    <w:p w:rsidR="0029022B" w:rsidRDefault="0029022B" w:rsidP="00A04A1E">
      <w:pPr>
        <w:rPr>
          <w:rFonts w:eastAsiaTheme="minorEastAsia"/>
          <w:color w:val="0F243E" w:themeColor="text2" w:themeShade="80"/>
          <w:sz w:val="20"/>
        </w:rPr>
      </w:pPr>
      <w:bookmarkStart w:id="0" w:name="_GoBack"/>
      <w:bookmarkEnd w:id="0"/>
    </w:p>
    <w:p w:rsidR="0029022B" w:rsidRPr="0069343A" w:rsidRDefault="00D155A3" w:rsidP="00A04A1E">
      <w:r>
        <w:rPr>
          <w:rFonts w:eastAsiaTheme="minorEastAsia"/>
          <w:noProof/>
          <w:color w:val="0F243E" w:themeColor="text2" w:themeShade="80"/>
          <w:sz w:val="20"/>
          <w:lang w:eastAsia="el-GR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18D95865" wp14:editId="6520E0D3">
                <wp:simplePos x="0" y="0"/>
                <wp:positionH relativeFrom="margin">
                  <wp:align>right</wp:align>
                </wp:positionH>
                <wp:positionV relativeFrom="margin">
                  <wp:align>center</wp:align>
                </wp:positionV>
                <wp:extent cx="3037205" cy="1884045"/>
                <wp:effectExtent l="0" t="0" r="0" b="0"/>
                <wp:wrapSquare wrapText="bothSides"/>
                <wp:docPr id="64" name="Καμβάς 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20" name="Πλαίσιο κειμένου 120"/>
                        <wps:cNvSpPr txBox="1"/>
                        <wps:spPr>
                          <a:xfrm>
                            <a:off x="995079" y="1568766"/>
                            <a:ext cx="474950" cy="2918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20A9E" w:rsidRPr="0098288B" w:rsidRDefault="00720A9E" w:rsidP="0069343A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  <w:r w:rsidRPr="0098288B">
                                <w:rPr>
                                  <w:b/>
                                </w:rPr>
                                <w:t>Ε,</w:t>
                              </w:r>
                              <w:r w:rsidRPr="0098288B">
                                <w:rPr>
                                  <w:b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78214" tIns="39108" rIns="78214" bIns="39108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Ελεύθερη σχεδίαση 114"/>
                        <wps:cNvSpPr/>
                        <wps:spPr>
                          <a:xfrm>
                            <a:off x="14" y="223508"/>
                            <a:ext cx="585461" cy="1300270"/>
                          </a:xfrm>
                          <a:custGeom>
                            <a:avLst/>
                            <a:gdLst>
                              <a:gd name="connsiteX0" fmla="*/ 683812 w 683812"/>
                              <a:gd name="connsiteY0" fmla="*/ 1518700 h 1518700"/>
                              <a:gd name="connsiteX1" fmla="*/ 683812 w 683812"/>
                              <a:gd name="connsiteY1" fmla="*/ 1518700 h 1518700"/>
                              <a:gd name="connsiteX2" fmla="*/ 47708 w 683812"/>
                              <a:gd name="connsiteY2" fmla="*/ 1510748 h 1518700"/>
                              <a:gd name="connsiteX3" fmla="*/ 23854 w 683812"/>
                              <a:gd name="connsiteY3" fmla="*/ 1494846 h 1518700"/>
                              <a:gd name="connsiteX4" fmla="*/ 0 w 683812"/>
                              <a:gd name="connsiteY4" fmla="*/ 7952 h 1518700"/>
                              <a:gd name="connsiteX5" fmla="*/ 278296 w 683812"/>
                              <a:gd name="connsiteY5" fmla="*/ 0 h 1518700"/>
                              <a:gd name="connsiteX6" fmla="*/ 278296 w 683812"/>
                              <a:gd name="connsiteY6" fmla="*/ 0 h 15187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683812" h="1518700">
                                <a:moveTo>
                                  <a:pt x="683812" y="1518700"/>
                                </a:moveTo>
                                <a:lnTo>
                                  <a:pt x="683812" y="1518700"/>
                                </a:lnTo>
                                <a:lnTo>
                                  <a:pt x="47708" y="1510748"/>
                                </a:lnTo>
                                <a:cubicBezTo>
                                  <a:pt x="21340" y="1510113"/>
                                  <a:pt x="23854" y="1508600"/>
                                  <a:pt x="23854" y="1494846"/>
                                </a:cubicBezTo>
                                <a:lnTo>
                                  <a:pt x="0" y="7952"/>
                                </a:lnTo>
                                <a:lnTo>
                                  <a:pt x="278296" y="0"/>
                                </a:lnTo>
                                <a:lnTo>
                                  <a:pt x="278296" y="0"/>
                                </a:ln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59" name="Ομάδα 7"/>
                        <wpg:cNvGrpSpPr/>
                        <wpg:grpSpPr>
                          <a:xfrm>
                            <a:off x="217860" y="73711"/>
                            <a:ext cx="2517389" cy="1698349"/>
                            <a:chOff x="217860" y="73711"/>
                            <a:chExt cx="2517389" cy="1698349"/>
                          </a:xfrm>
                        </wpg:grpSpPr>
                        <wps:wsp>
                          <wps:cNvPr id="117" name="Πλαίσιο κειμένου 117"/>
                          <wps:cNvSpPr txBox="1"/>
                          <wps:spPr>
                            <a:xfrm>
                              <a:off x="2118189" y="740435"/>
                              <a:ext cx="617060" cy="6304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Default="00720A9E" w:rsidP="0069343A">
                                <w:r>
                                  <w:rPr>
                                    <w:sz w:val="18"/>
                                  </w:rPr>
                                  <w:t>Κυκλικό πηνίο Ν σπειρών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78214" tIns="39108" rIns="78214" bIns="39108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98" name="Ομάδα 98"/>
                          <wpg:cNvGrpSpPr/>
                          <wpg:grpSpPr>
                            <a:xfrm>
                              <a:off x="299262" y="73711"/>
                              <a:ext cx="1130367" cy="251913"/>
                              <a:chOff x="394685" y="218432"/>
                              <a:chExt cx="3407906" cy="1294157"/>
                            </a:xfrm>
                          </wpg:grpSpPr>
                          <wps:wsp>
                            <wps:cNvPr id="67" name="Τόξο 67"/>
                            <wps:cNvSpPr/>
                            <wps:spPr>
                              <a:xfrm>
                                <a:off x="715497" y="246466"/>
                                <a:ext cx="318172" cy="1248379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" name="Τόξο 68"/>
                            <wps:cNvSpPr/>
                            <wps:spPr>
                              <a:xfrm>
                                <a:off x="394685" y="251562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1017349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" name="Τόξο 69"/>
                            <wps:cNvSpPr/>
                            <wps:spPr>
                              <a:xfrm>
                                <a:off x="491426" y="244936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0" name="Τόξο 70"/>
                            <wps:cNvSpPr/>
                            <wps:spPr>
                              <a:xfrm>
                                <a:off x="612021" y="230358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" name="Τόξο 71"/>
                            <wps:cNvSpPr/>
                            <wps:spPr>
                              <a:xfrm>
                                <a:off x="995010" y="255538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2" name="Τόξο 72"/>
                            <wps:cNvSpPr/>
                            <wps:spPr>
                              <a:xfrm>
                                <a:off x="853211" y="233009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9" name="Τόξο 79"/>
                            <wps:cNvSpPr/>
                            <wps:spPr>
                              <a:xfrm>
                                <a:off x="1147410" y="264814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0" name="Τόξο 80"/>
                            <wps:cNvSpPr/>
                            <wps:spPr>
                              <a:xfrm>
                                <a:off x="1299810" y="218432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1" name="Τόξο 81"/>
                            <wps:cNvSpPr/>
                            <wps:spPr>
                              <a:xfrm>
                                <a:off x="1428355" y="243610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2" name="Τόξο 82"/>
                            <wps:cNvSpPr/>
                            <wps:spPr>
                              <a:xfrm>
                                <a:off x="1556901" y="244935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" name="Τόξο 83"/>
                            <wps:cNvSpPr/>
                            <wps:spPr>
                              <a:xfrm>
                                <a:off x="1685447" y="246260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4" name="Τόξο 84"/>
                            <wps:cNvSpPr/>
                            <wps:spPr>
                              <a:xfrm>
                                <a:off x="1813993" y="247585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" name="Τόξο 85"/>
                            <wps:cNvSpPr/>
                            <wps:spPr>
                              <a:xfrm>
                                <a:off x="1942539" y="248910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6" name="Τόξο 86"/>
                            <wps:cNvSpPr/>
                            <wps:spPr>
                              <a:xfrm>
                                <a:off x="2071085" y="250235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7" name="Τόξο 87"/>
                            <wps:cNvSpPr/>
                            <wps:spPr>
                              <a:xfrm>
                                <a:off x="2199631" y="251560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8" name="Τόξο 88"/>
                            <wps:cNvSpPr/>
                            <wps:spPr>
                              <a:xfrm>
                                <a:off x="2328177" y="252885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9" name="Τόξο 89"/>
                            <wps:cNvSpPr/>
                            <wps:spPr>
                              <a:xfrm>
                                <a:off x="2456723" y="254210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0" name="Τόξο 90"/>
                            <wps:cNvSpPr/>
                            <wps:spPr>
                              <a:xfrm>
                                <a:off x="2585269" y="255535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1" name="Τόξο 91"/>
                            <wps:cNvSpPr/>
                            <wps:spPr>
                              <a:xfrm>
                                <a:off x="2713815" y="256860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2" name="Τόξο 92"/>
                            <wps:cNvSpPr/>
                            <wps:spPr>
                              <a:xfrm>
                                <a:off x="2842361" y="258185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3" name="Τόξο 93"/>
                            <wps:cNvSpPr/>
                            <wps:spPr>
                              <a:xfrm>
                                <a:off x="2970907" y="259510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4" name="Τόξο 94"/>
                            <wps:cNvSpPr/>
                            <wps:spPr>
                              <a:xfrm>
                                <a:off x="3099453" y="260835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5" name="Τόξο 95"/>
                            <wps:cNvSpPr/>
                            <wps:spPr>
                              <a:xfrm>
                                <a:off x="3227999" y="262160"/>
                                <a:ext cx="317500" cy="1247775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6" name="Τόξο 96"/>
                            <wps:cNvSpPr/>
                            <wps:spPr>
                              <a:xfrm flipV="1">
                                <a:off x="3356544" y="263486"/>
                                <a:ext cx="317499" cy="1247777"/>
                              </a:xfrm>
                              <a:prstGeom prst="arc">
                                <a:avLst>
                                  <a:gd name="adj1" fmla="val 16200000"/>
                                  <a:gd name="adj2" fmla="val 585903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7" name="Τόξο 97"/>
                            <wps:cNvSpPr/>
                            <wps:spPr>
                              <a:xfrm flipV="1">
                                <a:off x="3495795" y="264807"/>
                                <a:ext cx="306796" cy="1168026"/>
                              </a:xfrm>
                              <a:prstGeom prst="arc">
                                <a:avLst>
                                  <a:gd name="adj1" fmla="val 16200000"/>
                                  <a:gd name="adj2" fmla="val 318149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69343A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9" name="Στρογγύλεμα μίας γωνίας ορθογωνίου 99"/>
                          <wps:cNvSpPr/>
                          <wps:spPr>
                            <a:xfrm>
                              <a:off x="687591" y="638778"/>
                              <a:ext cx="347192" cy="163384"/>
                            </a:xfrm>
                            <a:prstGeom prst="round1Rect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" name="Ελεύθερη σχεδίαση 101"/>
                          <wps:cNvSpPr/>
                          <wps:spPr>
                            <a:xfrm>
                              <a:off x="735245" y="686432"/>
                              <a:ext cx="215756" cy="92467"/>
                            </a:xfrm>
                            <a:custGeom>
                              <a:avLst/>
                              <a:gdLst>
                                <a:gd name="connsiteX0" fmla="*/ 0 w 381662"/>
                                <a:gd name="connsiteY0" fmla="*/ 95416 h 198783"/>
                                <a:gd name="connsiteX1" fmla="*/ 87464 w 381662"/>
                                <a:gd name="connsiteY1" fmla="*/ 7952 h 198783"/>
                                <a:gd name="connsiteX2" fmla="*/ 95415 w 381662"/>
                                <a:gd name="connsiteY2" fmla="*/ 198783 h 198783"/>
                                <a:gd name="connsiteX3" fmla="*/ 166977 w 381662"/>
                                <a:gd name="connsiteY3" fmla="*/ 0 h 198783"/>
                                <a:gd name="connsiteX4" fmla="*/ 190831 w 381662"/>
                                <a:gd name="connsiteY4" fmla="*/ 190832 h 198783"/>
                                <a:gd name="connsiteX5" fmla="*/ 254442 w 381662"/>
                                <a:gd name="connsiteY5" fmla="*/ 0 h 198783"/>
                                <a:gd name="connsiteX6" fmla="*/ 278295 w 381662"/>
                                <a:gd name="connsiteY6" fmla="*/ 174929 h 198783"/>
                                <a:gd name="connsiteX7" fmla="*/ 326003 w 381662"/>
                                <a:gd name="connsiteY7" fmla="*/ 0 h 198783"/>
                                <a:gd name="connsiteX8" fmla="*/ 381662 w 381662"/>
                                <a:gd name="connsiteY8" fmla="*/ 95416 h 19878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381662" h="198783">
                                  <a:moveTo>
                                    <a:pt x="0" y="95416"/>
                                  </a:moveTo>
                                  <a:lnTo>
                                    <a:pt x="87464" y="7952"/>
                                  </a:lnTo>
                                  <a:lnTo>
                                    <a:pt x="95415" y="198783"/>
                                  </a:lnTo>
                                  <a:lnTo>
                                    <a:pt x="166977" y="0"/>
                                  </a:lnTo>
                                  <a:lnTo>
                                    <a:pt x="190831" y="190832"/>
                                  </a:lnTo>
                                  <a:lnTo>
                                    <a:pt x="254442" y="0"/>
                                  </a:lnTo>
                                  <a:lnTo>
                                    <a:pt x="278295" y="174929"/>
                                  </a:lnTo>
                                  <a:lnTo>
                                    <a:pt x="326003" y="0"/>
                                  </a:lnTo>
                                  <a:lnTo>
                                    <a:pt x="381662" y="95416"/>
                                  </a:ln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rgbClr val="1F497D">
                                  <a:lumMod val="7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" name="Ελεύθερη σχεδίαση 102"/>
                          <wps:cNvSpPr/>
                          <wps:spPr>
                            <a:xfrm>
                              <a:off x="217860" y="209893"/>
                              <a:ext cx="524192" cy="524192"/>
                            </a:xfrm>
                            <a:custGeom>
                              <a:avLst/>
                              <a:gdLst>
                                <a:gd name="connsiteX0" fmla="*/ 612250 w 612250"/>
                                <a:gd name="connsiteY0" fmla="*/ 612250 h 612250"/>
                                <a:gd name="connsiteX1" fmla="*/ 0 w 612250"/>
                                <a:gd name="connsiteY1" fmla="*/ 612250 h 612250"/>
                                <a:gd name="connsiteX2" fmla="*/ 0 w 612250"/>
                                <a:gd name="connsiteY2" fmla="*/ 7951 h 612250"/>
                                <a:gd name="connsiteX3" fmla="*/ 95415 w 612250"/>
                                <a:gd name="connsiteY3" fmla="*/ 0 h 6122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612250" h="612250">
                                  <a:moveTo>
                                    <a:pt x="612250" y="612250"/>
                                  </a:moveTo>
                                  <a:lnTo>
                                    <a:pt x="0" y="612250"/>
                                  </a:lnTo>
                                  <a:lnTo>
                                    <a:pt x="0" y="7951"/>
                                  </a:lnTo>
                                  <a:lnTo>
                                    <a:pt x="95415" y="0"/>
                                  </a:lnTo>
                                </a:path>
                              </a:pathLst>
                            </a:custGeom>
                            <a:noFill/>
                            <a:ln w="6350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3" name="Ελεύθερη σχεδίαση 103"/>
                          <wps:cNvSpPr/>
                          <wps:spPr>
                            <a:xfrm>
                              <a:off x="959898" y="189470"/>
                              <a:ext cx="578654" cy="544615"/>
                            </a:xfrm>
                            <a:custGeom>
                              <a:avLst/>
                              <a:gdLst>
                                <a:gd name="connsiteX0" fmla="*/ 0 w 675861"/>
                                <a:gd name="connsiteY0" fmla="*/ 636104 h 636104"/>
                                <a:gd name="connsiteX1" fmla="*/ 675861 w 675861"/>
                                <a:gd name="connsiteY1" fmla="*/ 628153 h 636104"/>
                                <a:gd name="connsiteX2" fmla="*/ 667910 w 675861"/>
                                <a:gd name="connsiteY2" fmla="*/ 0 h 636104"/>
                                <a:gd name="connsiteX3" fmla="*/ 556591 w 675861"/>
                                <a:gd name="connsiteY3" fmla="*/ 0 h 63610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675861" h="636104">
                                  <a:moveTo>
                                    <a:pt x="0" y="636104"/>
                                  </a:moveTo>
                                  <a:lnTo>
                                    <a:pt x="675861" y="628153"/>
                                  </a:lnTo>
                                  <a:lnTo>
                                    <a:pt x="667910" y="0"/>
                                  </a:lnTo>
                                  <a:lnTo>
                                    <a:pt x="556591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4" name="Έλλειψη 104"/>
                          <wps:cNvSpPr/>
                          <wps:spPr>
                            <a:xfrm>
                              <a:off x="1659676" y="811257"/>
                              <a:ext cx="431511" cy="431511"/>
                            </a:xfrm>
                            <a:prstGeom prst="ellips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" name="Έλλειψη 105"/>
                          <wps:cNvSpPr/>
                          <wps:spPr>
                            <a:xfrm>
                              <a:off x="1685809" y="803298"/>
                              <a:ext cx="425347" cy="425347"/>
                            </a:xfrm>
                            <a:prstGeom prst="ellips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" name="Ελεύθερη σχεδίαση 106"/>
                          <wps:cNvSpPr/>
                          <wps:spPr>
                            <a:xfrm>
                              <a:off x="1531745" y="189470"/>
                              <a:ext cx="559449" cy="748784"/>
                            </a:xfrm>
                            <a:custGeom>
                              <a:avLst/>
                              <a:gdLst>
                                <a:gd name="connsiteX0" fmla="*/ 0 w 667909"/>
                                <a:gd name="connsiteY0" fmla="*/ 7951 h 707666"/>
                                <a:gd name="connsiteX1" fmla="*/ 659958 w 667909"/>
                                <a:gd name="connsiteY1" fmla="*/ 0 h 707666"/>
                                <a:gd name="connsiteX2" fmla="*/ 667909 w 667909"/>
                                <a:gd name="connsiteY2" fmla="*/ 707666 h 70766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667909" h="707666">
                                  <a:moveTo>
                                    <a:pt x="0" y="7951"/>
                                  </a:moveTo>
                                  <a:lnTo>
                                    <a:pt x="659958" y="0"/>
                                  </a:lnTo>
                                  <a:cubicBezTo>
                                    <a:pt x="662608" y="235889"/>
                                    <a:pt x="665259" y="471777"/>
                                    <a:pt x="667909" y="707666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7" name="Ελεύθερη σχεδίαση 107"/>
                          <wps:cNvSpPr/>
                          <wps:spPr>
                            <a:xfrm>
                              <a:off x="1191360" y="1113182"/>
                              <a:ext cx="915736" cy="403788"/>
                            </a:xfrm>
                            <a:custGeom>
                              <a:avLst/>
                              <a:gdLst>
                                <a:gd name="connsiteX0" fmla="*/ 1105232 w 1105232"/>
                                <a:gd name="connsiteY0" fmla="*/ 0 h 333954"/>
                                <a:gd name="connsiteX1" fmla="*/ 1105232 w 1105232"/>
                                <a:gd name="connsiteY1" fmla="*/ 326003 h 333954"/>
                                <a:gd name="connsiteX2" fmla="*/ 0 w 1105232"/>
                                <a:gd name="connsiteY2" fmla="*/ 333954 h 333954"/>
                                <a:gd name="connsiteX3" fmla="*/ 0 w 1105232"/>
                                <a:gd name="connsiteY3" fmla="*/ 333954 h 33395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1105232" h="333954">
                                  <a:moveTo>
                                    <a:pt x="1105232" y="0"/>
                                  </a:moveTo>
                                  <a:lnTo>
                                    <a:pt x="1105232" y="326003"/>
                                  </a:lnTo>
                                  <a:lnTo>
                                    <a:pt x="0" y="333954"/>
                                  </a:lnTo>
                                  <a:lnTo>
                                    <a:pt x="0" y="333954"/>
                                  </a:ln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" name="Ευθεία γραμμή σύνδεσης 108"/>
                          <wps:cNvCnPr/>
                          <wps:spPr>
                            <a:xfrm>
                              <a:off x="1198168" y="1442086"/>
                              <a:ext cx="6807" cy="156577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09" name="Ευθεία γραμμή σύνδεσης 109"/>
                          <wps:cNvCnPr/>
                          <wps:spPr>
                            <a:xfrm>
                              <a:off x="1123283" y="1346778"/>
                              <a:ext cx="21275" cy="314186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10" name="Ισοσκελές τρίγωνο 110"/>
                          <wps:cNvSpPr/>
                          <wps:spPr>
                            <a:xfrm flipV="1">
                              <a:off x="566756" y="1469317"/>
                              <a:ext cx="39143" cy="61644"/>
                            </a:xfrm>
                            <a:prstGeom prst="triangl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" name="Ελεύθερη σχεδίαση 111"/>
                          <wps:cNvSpPr/>
                          <wps:spPr>
                            <a:xfrm>
                              <a:off x="571726" y="1469237"/>
                              <a:ext cx="156711" cy="39143"/>
                            </a:xfrm>
                            <a:custGeom>
                              <a:avLst/>
                              <a:gdLst>
                                <a:gd name="connsiteX0" fmla="*/ 0 w 159026"/>
                                <a:gd name="connsiteY0" fmla="*/ 0 h 111318"/>
                                <a:gd name="connsiteX1" fmla="*/ 159026 w 159026"/>
                                <a:gd name="connsiteY1" fmla="*/ 111318 h 111318"/>
                                <a:gd name="connsiteX2" fmla="*/ 159026 w 159026"/>
                                <a:gd name="connsiteY2" fmla="*/ 111318 h 11131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59026" h="111318">
                                  <a:moveTo>
                                    <a:pt x="0" y="0"/>
                                  </a:moveTo>
                                  <a:lnTo>
                                    <a:pt x="159026" y="111318"/>
                                  </a:lnTo>
                                  <a:lnTo>
                                    <a:pt x="159026" y="111318"/>
                                  </a:ln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" name="Ελεύθερη σχεδίαση 113"/>
                          <wps:cNvSpPr/>
                          <wps:spPr>
                            <a:xfrm>
                              <a:off x="701206" y="1510163"/>
                              <a:ext cx="435693" cy="0"/>
                            </a:xfrm>
                            <a:custGeom>
                              <a:avLst/>
                              <a:gdLst>
                                <a:gd name="connsiteX0" fmla="*/ 508884 w 508884"/>
                                <a:gd name="connsiteY0" fmla="*/ 0 h 0"/>
                                <a:gd name="connsiteX1" fmla="*/ 0 w 508884"/>
                                <a:gd name="connsiteY1" fmla="*/ 0 h 0"/>
                                <a:gd name="connsiteX2" fmla="*/ 0 w 508884"/>
                                <a:gd name="connsiteY2" fmla="*/ 0 h 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08884">
                                  <a:moveTo>
                                    <a:pt x="508884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5" name="Ευθεία γραμμή σύνδεσης 115"/>
                          <wps:cNvCnPr/>
                          <wps:spPr>
                            <a:xfrm flipV="1">
                              <a:off x="1885474" y="938316"/>
                              <a:ext cx="170193" cy="7488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16" name="Πλαίσιο κειμένου 116"/>
                          <wps:cNvSpPr txBox="1"/>
                          <wps:spPr>
                            <a:xfrm>
                              <a:off x="645812" y="801411"/>
                              <a:ext cx="705910" cy="44202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Default="00720A9E" w:rsidP="0069343A">
                                <w:r w:rsidRPr="0098288B">
                                  <w:rPr>
                                    <w:sz w:val="18"/>
                                  </w:rPr>
                                  <w:t>Θερμική συσκευή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" name="Πλαίσιο κειμένου 118"/>
                          <wps:cNvSpPr txBox="1"/>
                          <wps:spPr>
                            <a:xfrm>
                              <a:off x="1811636" y="864378"/>
                              <a:ext cx="367658" cy="29183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Default="00720A9E" w:rsidP="0069343A">
                                <w:r>
                                  <w:t>α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" name="Πλαίσιο κειμένου 119"/>
                          <wps:cNvSpPr txBox="1"/>
                          <wps:spPr>
                            <a:xfrm>
                              <a:off x="1697793" y="889243"/>
                              <a:ext cx="367658" cy="29183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98288B" w:rsidRDefault="00720A9E" w:rsidP="0069343A">
                                <w:pPr>
                                  <w:rPr>
                                    <w:sz w:val="20"/>
                                  </w:rPr>
                                </w:pPr>
                                <w:r w:rsidRPr="0098288B">
                                  <w:rPr>
                                    <w:sz w:val="20"/>
                                  </w:rPr>
                                  <w:t>Κ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" name="Πλαίσιο κειμένου 121"/>
                          <wps:cNvSpPr txBox="1"/>
                          <wps:spPr>
                            <a:xfrm>
                              <a:off x="499532" y="1480222"/>
                              <a:ext cx="331021" cy="29183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20A9E" w:rsidRPr="0098288B" w:rsidRDefault="00720A9E" w:rsidP="0069343A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δ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36" name="Πλαίσιο κειμένου 136"/>
                        <wps:cNvSpPr txBox="1"/>
                        <wps:spPr>
                          <a:xfrm>
                            <a:off x="1311891" y="2603"/>
                            <a:ext cx="331021" cy="29183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20A9E" w:rsidRPr="007F1DD5" w:rsidRDefault="00720A9E" w:rsidP="0069343A">
                              <w:pPr>
                                <w:rPr>
                                  <w:b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" name="Πλαίσιο κειμένου 137"/>
                        <wps:cNvSpPr txBox="1"/>
                        <wps:spPr>
                          <a:xfrm>
                            <a:off x="96667" y="0"/>
                            <a:ext cx="331021" cy="29183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720A9E" w:rsidRPr="007F1DD5" w:rsidRDefault="00720A9E" w:rsidP="0069343A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Λ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" name="Πλαίσιο κειμένου 156"/>
                        <wps:cNvSpPr txBox="1"/>
                        <wps:spPr>
                          <a:xfrm>
                            <a:off x="601419" y="283367"/>
                            <a:ext cx="392494" cy="2914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20A9E" w:rsidRDefault="00720A9E" w:rsidP="00DE6ED9">
                              <w:pPr>
                                <w:pStyle w:val="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eastAsia="Calibri"/>
                                  <w:b/>
                                  <w:bCs/>
                                  <w:position w:val="-6"/>
                                  <w:sz w:val="22"/>
                                  <w:szCs w:val="22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" name="Πλαίσιο κειμένου 156"/>
                        <wps:cNvSpPr txBox="1"/>
                        <wps:spPr>
                          <a:xfrm>
                            <a:off x="928748" y="507328"/>
                            <a:ext cx="392494" cy="2914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20A9E" w:rsidRDefault="00720A9E" w:rsidP="00DE6ED9">
                              <w:pPr>
                                <w:pStyle w:val="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eastAsia="Calibri"/>
                                  <w:b/>
                                  <w:bCs/>
                                  <w:position w:val="-6"/>
                                  <w:sz w:val="22"/>
                                  <w:szCs w:val="22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" name="Πλαίσιο κειμένου 156"/>
                        <wps:cNvSpPr txBox="1"/>
                        <wps:spPr>
                          <a:xfrm>
                            <a:off x="1375347" y="953926"/>
                            <a:ext cx="392494" cy="2914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20A9E" w:rsidRDefault="00720A9E" w:rsidP="00DE6ED9">
                              <w:pPr>
                                <w:pStyle w:val="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/>
                                  <w:b/>
                                  <w:bCs/>
                                  <w:sz w:val="22"/>
                                  <w:szCs w:val="22"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eastAsia="Calibri"/>
                                  <w:b/>
                                  <w:bCs/>
                                  <w:position w:val="-6"/>
                                  <w:sz w:val="22"/>
                                  <w:szCs w:val="22"/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Καμβάς 64" o:spid="_x0000_s1090" editas="canvas" style="position:absolute;margin-left:187.95pt;margin-top:0;width:239.15pt;height:148.35pt;z-index:251663360;mso-position-horizontal:right;mso-position-horizontal-relative:margin;mso-position-vertical:center;mso-position-vertical-relative:margin;mso-width-relative:margin;mso-height-relative:margin" coordsize="30372,18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">
                <v:shape id="_x0000_s1091" type="#_x0000_t75" style="position:absolute;width:30372;height:18840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Πλαίσιο κειμένου 120" o:spid="_x0000_s1092" type="#_x0000_t202" style="position:absolute;left:9950;top:15687;width:4750;height:29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BUEcYA&#10;AADcAAAADwAAAGRycy9kb3ducmV2LnhtbESPQWvDMAyF74P+B6NBL2V10sMYWd0yWgbboYemoWw3&#10;EWtxmC2H2GvTfz8dBrtJvKf3Pq23U/DqQmPqIxsolwUo4jbanjsDzen14QlUysgWfWQycKME283s&#10;bo2VjVc+0qXOnZIQThUacDkPldapdRQwLeNALNpXHANmWcdO2xGvEh68XhXFow7YszQ4HGjnqP2u&#10;f4KB09ktPhd1WR72TYMf73w7er8zZn4/vTyDyjTlf/Pf9ZsV/JXgyzMygd7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OBUEcYAAADcAAAADwAAAAAAAAAAAAAAAACYAgAAZHJz&#10;L2Rvd25yZXYueG1sUEsFBgAAAAAEAAQA9QAAAIsDAAAAAA==&#10;" filled="f" stroked="f" strokeweight=".5pt">
                  <v:textbox inset="2.17261mm,1.0863mm,2.17261mm,1.0863mm">
                    <w:txbxContent>
                      <w:p w:rsidR="00720A9E" w:rsidRPr="0098288B" w:rsidRDefault="00720A9E" w:rsidP="0069343A">
                        <w:pPr>
                          <w:rPr>
                            <w:b/>
                            <w:lang w:val="en-US"/>
                          </w:rPr>
                        </w:pPr>
                        <w:r w:rsidRPr="0098288B">
                          <w:rPr>
                            <w:b/>
                          </w:rPr>
                          <w:t>Ε,</w:t>
                        </w:r>
                        <w:r w:rsidRPr="0098288B">
                          <w:rPr>
                            <w:b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  <v:shape id="Ελεύθερη σχεδίαση 114" o:spid="_x0000_s1093" style="position:absolute;top:2235;width:5854;height:13002;visibility:visible;mso-wrap-style:square;v-text-anchor:middle" coordsize="683812,1518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RwZ8EA&#10;AADcAAAADwAAAGRycy9kb3ducmV2LnhtbERPS4vCMBC+C/6HMMLe1tTirlqNIoIgePJ9HZqxLTaT&#10;2mRr3V9vFha8zcf3nNmiNaVoqHaFZQWDfgSCOLW64EzB8bD+HINwHlljaZkUPMnBYt7tzDDR9sE7&#10;avY+EyGEXYIKcu+rREqX5mTQ9W1FHLirrQ36AOtM6hofIdyUMo6ib2mw4NCQY0WrnNLb/scoGP7e&#10;J5v4vs1Wa/xyp8sobo7pWamPXrucgvDU+rf4373RYf5gCH/PhAvk/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JUcGfBAAAA3AAAAA8AAAAAAAAAAAAAAAAAmAIAAGRycy9kb3du&#10;cmV2LnhtbFBLBQYAAAAABAAEAPUAAACGAwAAAAA=&#10;" path="m683812,1518700r,l47708,1510748v-26368,-635,-23854,-2148,-23854,-15902l,7952,278296,r,e" filled="f" strokecolor="#385d8a">
                  <v:path arrowok="t" o:connecttype="custom" o:connectlocs="585461,1300270;585461,1300270;40846,1293462;20423,1279847;0,6808;238269,0;238269,0" o:connectangles="0,0,0,0,0,0,0"/>
                </v:shape>
                <v:group id="Ομάδα 7" o:spid="_x0000_s1094" style="position:absolute;left:2178;top:737;width:25174;height:16983" coordorigin="2178,737" coordsize="25173,169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<v:shape id="Πλαίσιο κειμένου 117" o:spid="_x0000_s1095" type="#_x0000_t202" style="position:absolute;left:21181;top:7404;width:6171;height:63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UG2MMA&#10;AADcAAAADwAAAGRycy9kb3ducmV2LnhtbERPTWsCMRC9F/wPYYReRLProZWtUUQp2EMProvY27CZ&#10;bpYmk2WT6vrvm4LgbR7vc5brwVlxoT60nhXkswwEce11y42C6vg+XYAIEVmj9UwKbhRgvRo9LbHQ&#10;/soHupSxESmEQ4EKTIxdIWWoDTkMM98RJ+7b9w5jgn0jdY/XFO6snGfZi3TYcmow2NHWUP1T/joF&#10;x5OZfE3KPP/cVRWeP/h2sHar1PN42LyBiDTEh/ju3us0P3+F/2fSBX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UG2MMAAADcAAAADwAAAAAAAAAAAAAAAACYAgAAZHJzL2Rv&#10;d25yZXYueG1sUEsFBgAAAAAEAAQA9QAAAIgDAAAAAA==&#10;" filled="f" stroked="f" strokeweight=".5pt">
                    <v:textbox inset="2.17261mm,1.0863mm,2.17261mm,1.0863mm">
                      <w:txbxContent>
                        <w:p w:rsidR="00720A9E" w:rsidRDefault="00720A9E" w:rsidP="0069343A">
                          <w:r>
                            <w:rPr>
                              <w:sz w:val="18"/>
                            </w:rPr>
                            <w:t>Κυκλικό πηνίο Ν σπειρών</w:t>
                          </w:r>
                        </w:p>
                      </w:txbxContent>
                    </v:textbox>
                  </v:shape>
                  <v:group id="Ομάδα 98" o:spid="_x0000_s1096" style="position:absolute;left:2992;top:737;width:11304;height:2519" coordorigin="3946,2184" coordsize="34079,129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<v:shape id="Τόξο 67" o:spid="_x0000_s1097" style="position:absolute;left:7154;top:2464;width:3182;height:12484;visibility:visible;mso-wrap-style:square;v-text-anchor:middle" coordsize="318172,12483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cBI8cA&#10;AADbAAAADwAAAGRycy9kb3ducmV2LnhtbESPT2vCQBTE70K/w/IKvZlNPcQ2ukorVpTiwfinPb5m&#10;n0kw+zZkV43f3i0Uehxm5jfMeNqZWlyodZVlBc9RDII4t7riQsFu+9F/AeE8ssbaMim4kYPp5KE3&#10;xlTbK2/okvlCBAi7FBWU3jeplC4vyaCLbEMcvKNtDfog20LqFq8Bbmo5iONEGqw4LJTY0Kyk/JSd&#10;jYL17HB8TXbZ6Wu1nA+/P/3i/We/UOrpsXsbgfDU+f/wX3upFSRD+P0SfoCc3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bnASPHAAAA2wAAAA8AAAAAAAAAAAAAAAAAmAIAAGRy&#10;cy9kb3ducmV2LnhtbFBLBQYAAAAABAAEAPUAAACMAwAAAAA=&#10;" path="m159086,nsc238876,,306324,231910,316796,542267v2154,63836,1777,128596,-1116,191980c296699,1150018,180149,1373320,84913,1176382l159086,624190,159086,xem159086,nfc238876,,306324,231910,316796,542267v2154,63836,1777,128596,-1116,191980c296699,1150018,180149,1373320,84913,1176382e" filled="f" strokecolor="#4a7ebb" strokeweight="1pt">
                      <v:path arrowok="t" o:connecttype="custom" o:connectlocs="159086,0;316796,542267;315680,734247;84913,1176382" o:connectangles="0,0,0,0"/>
                    </v:shape>
                    <v:shape id="Τόξο 68" o:spid="_x0000_s1098" style="position:absolute;left:3946;top:2515;width:3175;height:12478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7sRL0A&#10;AADbAAAADwAAAGRycy9kb3ducmV2LnhtbERP3UrDMBS+F3yHcATvbOrAMrplYyizu13XBzg0x6au&#10;OSlJXOrbLxeClx/f/3a/2EncyIfRsYLXogRB3Ds98qCguxxf1iBCRNY4OSYFvxRgv3t82GKtXeIz&#10;3do4iBzCoUYFJsa5ljL0hiyGws3Emfty3mLM0A9Se0w53E5yVZaVtDhybjA407uh/tr+WAXYvXVJ&#10;mk9dLdN3kz4kpzU3Sj0/LYcNiEhL/Bf/uU9aQZXH5i/5B8jdH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8Y7sRL0AAADbAAAADwAAAAAAAAAAAAAAAACYAgAAZHJzL2Rvd25yZXYu&#10;eG1sUEsFBgAAAAAEAAQA9QAAAIIDAAAAAA==&#10;" adj="-11796480,,5400" path="m158750,nsc245467,,316139,273475,317481,614233v959,243429,-34201,466814,-90053,572138c124944,1379634,5499,1099351,174,653111l158750,623888,158750,xem158750,nfc245467,,316139,273475,317481,614233v959,243429,-34201,466814,-90053,572138c124944,1379634,5499,1099351,174,653111e" filled="f" strokecolor="#4a7ebb" strokeweight="1pt">
                      <v:stroke joinstyle="miter"/>
                      <v:formulas/>
                      <v:path arrowok="t" o:connecttype="custom" o:connectlocs="158750,0;317481,614233;227428,1186371;174,653111" o:connectangles="0,0,0,0" textboxrect="0,0,317500,1247775"/>
                      <v:textbox>
                        <w:txbxContent>
                          <w:p w:rsidR="00720A9E" w:rsidRDefault="00720A9E" w:rsidP="0069343A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Τόξο 69" o:spid="_x0000_s1099" style="position:absolute;left:4914;top:2449;width:3175;height:12478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JJ38EA&#10;AADbAAAADwAAAGRycy9kb3ducmV2LnhtbESPwWrDMBBE74X8g9hCbrXcQE3qRjEloU2vSfwBi7W1&#10;3ForY6mW8/dRoJDjMDNvmE01215MNPrOsYLnLAdB3DjdcaugPn88rUH4gKyxd0wKLuSh2i4eNlhq&#10;F/lI0ym0IkHYl6jAhDCUUvrGkEWfuYE4ed9utBiSHFupR4wJbnu5yvNCWuw4LRgcaGeo+T39WQVY&#10;v9RRmk9dzP3PIe4lxzUflFo+zu9vIALN4R7+b39pBcUr3L6kHy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7CSd/BAAAA2wAAAA8AAAAAAAAAAAAAAAAAmAIAAGRycy9kb3du&#10;cmV2LnhtbFBLBQYAAAAABAAEAPUAAACGAwAAAAA=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70" o:spid="_x0000_s1100" style="position:absolute;left:6120;top:2303;width:3175;height:12478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F2n70A&#10;AADbAAAADwAAAGRycy9kb3ducmV2LnhtbERPzYrCMBC+C75DGGFvmiqopWsUUVb3qtsHGJqxqTaT&#10;0mRN9+3NQdjjx/e/2Q22FU/qfeNYwXyWgSCunG64VlD+fE1zED4ga2wdk4I/8rDbjkcbLLSLfKHn&#10;NdQihbAvUIEJoSuk9JUhi37mOuLE3VxvMSTY11L3GFO4beUiy1bSYsOpwWBHB0PV4/prFWC5LKM0&#10;J70a2vs5HiXHnM9KfUyG/SeIQEP4F7/d31rBOq1PX9IPkNsX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iiF2n70AAADbAAAADwAAAAAAAAAAAAAAAACYAgAAZHJzL2Rvd25yZXYu&#10;eG1sUEsFBgAAAAAEAAQA9QAAAIIDAAAAAA==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Τόξο 71" o:spid="_x0000_s1101" style="position:absolute;left:9950;top:2555;width:3175;height:12478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3TBMEA&#10;AADbAAAADwAAAGRycy9kb3ducmV2LnhtbESPwWrDMBBE74H+g9hCb7GcQh3jRAmhpU2ucfwBi7W1&#10;3FgrY6mR+/dVoNDjMDNvmO1+toO40eR7xwpWWQ6CuHW6505Bc3lfliB8QNY4OCYFP+Rhv3tYbLHS&#10;LvKZbnXoRIKwr1CBCWGspPStIYs+cyNx8j7dZDEkOXVSTxgT3A7yOc8LabHntGBwpFdD7bX+tgqw&#10;eWmiNB+6mIevY3yTHEs+KvX0OB82IALN4T/81z5pBesV3L+kHyB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t0wTBAAAA2wAAAA8AAAAAAAAAAAAAAAAAmAIAAGRycy9kb3du&#10;cmV2LnhtbFBLBQYAAAAABAAEAPUAAACGAwAAAAA=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72" o:spid="_x0000_s1102" style="position:absolute;left:8532;top:2330;width:3175;height:12477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9Nc8EA&#10;AADbAAAADwAAAGRycy9kb3ducmV2LnhtbESPwWrDMBBE74X8g9hAb42cQJPgRgkhJXGvSf0Bi7W1&#10;3EgrY6mW+/dVodDjMDNvmN1hclaMNITOs4LlogBB3Hjdcaugfj8/bUGEiKzReiYF3xTgsJ897LDU&#10;PvGVxltsRYZwKFGBibEvpQyNIYdh4Xvi7H34wWHMcmilHjBluLNyVRRr6bDjvGCwp5Oh5n77cgqw&#10;fq6TNBe9nuxnlV4lpy1XSj3Op+MLiEhT/A//td+0gs0Kfr/kHyD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/TXPBAAAA2wAAAA8AAAAAAAAAAAAAAAAAmAIAAGRycy9kb3du&#10;cmV2LnhtbFBLBQYAAAAABAAEAPUAAACGAwAAAAA=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79" o:spid="_x0000_s1103" style="position:absolute;left:11474;top:2648;width:3175;height:12477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vfAsAA&#10;AADbAAAADwAAAGRycy9kb3ducmV2LnhtbESPwW7CMBBE75X6D9ZW4lacIpVCwKAKVODakA9YxUuc&#10;Nl5HscHh7zESEsfRzLzRLNeDbcWFet84VvAxzkAQV043XCsojz/vMxA+IGtsHZOCK3lYr15flphr&#10;F/mXLkWoRYKwz1GBCaHLpfSVIYt+7Dri5J1cbzEk2ddS9xgT3LZykmVTabHhtGCwo42h6r84WwVY&#10;fpZRmp2eDu3fPm4lxxnvlRq9Dd8LEIGG8Aw/2get4GsO9y/pB8jV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vfAsAAAADbAAAADwAAAAAAAAAAAAAAAACYAgAAZHJzL2Rvd25y&#10;ZXYueG1sUEsFBgAAAAAEAAQA9QAAAIUDAAAAAA==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80" o:spid="_x0000_s1104" style="position:absolute;left:12998;top:2184;width:3175;height:12478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QGuLwA&#10;AADbAAAADwAAAGRycy9kb3ducmV2LnhtbERPzYrCMBC+L/gOYQRva+qCUqpRRFn1qvYBhmZsqs2k&#10;NNHUtzeHhT1+fP+rzWBb8aLeN44VzKYZCOLK6YZrBeX19zsH4QOyxtYxKXiTh8169LXCQrvIZ3pd&#10;Qi1SCPsCFZgQukJKXxmy6KeuI07czfUWQ4J9LXWPMYXbVv5k2UJabDg1GOxoZ6h6XJ5WAZbzMkpz&#10;0IuhvR/jXnLM+ajUZDxslyACDeFf/Oc+aQV5Wp++pB8g1x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/9Aa4vAAAANsAAAAPAAAAAAAAAAAAAAAAAJgCAABkcnMvZG93bnJldi54&#10;bWxQSwUGAAAAAAQABAD1AAAAgQMAAAAA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81" o:spid="_x0000_s1105" style="position:absolute;left:14283;top:2436;width:3175;height:12477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ijI8AA&#10;AADbAAAADwAAAGRycy9kb3ducmV2LnhtbESPwWrDMBBE74X8g9hAb7WcQoxxrISS0LrXpv6AxdpY&#10;Tq2VsdTI+fuqUOhxmJk3TH1Y7ChuNPvBsYJNloMg7pweuFfQfr4+lSB8QNY4OiYFd/Jw2K8eaqy0&#10;i/xBt3PoRYKwr1CBCWGqpPSdIYs+cxNx8i5uthiSnHupZ4wJbkf5nOeFtDhwWjA40dFQ93X+tgqw&#10;3bZRmjddLOO1iSfJseRGqcf18rIDEWgJ/+G/9rtWUG7g90v6AXL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LijI8AAAADbAAAADwAAAAAAAAAAAAAAAACYAgAAZHJzL2Rvd25y&#10;ZXYueG1sUEsFBgAAAAAEAAQA9QAAAIUDAAAAAA==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82" o:spid="_x0000_s1106" style="position:absolute;left:15569;top:2449;width:3175;height:12478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o9VL8A&#10;AADbAAAADwAAAGRycy9kb3ducmV2LnhtbESP3YrCMBSE74V9h3AWvNNUQSnVKOLiz61uH+DQnG26&#10;NielyZr69kYQ9nKYmW+Y9XawrbhT7xvHCmbTDARx5XTDtYLy+zDJQfiArLF1TAoe5GG7+RitsdAu&#10;8oXu11CLBGFfoAITQldI6StDFv3UdcTJ+3G9xZBkX0vdY0xw28p5li2lxYbTgsGO9oaq2/XPKsBy&#10;UUZpjno5tL+n+CU55nxSavw57FYgAg3hP/xun7WCfA6vL+kHyM0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gaj1UvwAAANsAAAAPAAAAAAAAAAAAAAAAAJgCAABkcnMvZG93bnJl&#10;di54bWxQSwUGAAAAAAQABAD1AAAAhAMAAAAA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83" o:spid="_x0000_s1107" style="position:absolute;left:16854;top:2462;width:3175;height:12478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aYz8AA&#10;AADbAAAADwAAAGRycy9kb3ducmV2LnhtbESP3YrCMBSE7xd8h3AE79Z0FaV0jbLs4s+t2gc4NGeb&#10;anNSmmi6b78RBC+HmfmGWW0G24o79b5xrOBjmoEgrpxuuFZQnrfvOQgfkDW2jknBH3nYrEdvKyy0&#10;i3yk+ynUIkHYF6jAhNAVUvrKkEU/dR1x8n5dbzEk2ddS9xgT3LZylmVLabHhtGCwo29D1fV0swqw&#10;XJRRmp1eDu1lH38kx5z3Sk3Gw9cniEBDeIWf7YNWkM/h8SX9ALn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yaYz8AAAADbAAAADwAAAAAAAAAAAAAAAACYAgAAZHJzL2Rvd25y&#10;ZXYueG1sUEsFBgAAAAAEAAQA9QAAAIUDAAAAAA==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84" o:spid="_x0000_s1108" style="position:absolute;left:18139;top:2475;width:3175;height:12478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8Au8AA&#10;AADbAAAADwAAAGRycy9kb3ducmV2LnhtbESP3YrCMBSE7xd8h3AE79Z0RaV0jbLs4s+t2gc4NGeb&#10;anNSmmi6b78RBC+HmfmGWW0G24o79b5xrOBjmoEgrpxuuFZQnrfvOQgfkDW2jknBH3nYrEdvKyy0&#10;i3yk+ynUIkHYF6jAhNAVUvrKkEU/dR1x8n5dbzEk2ddS9xgT3LZylmVLabHhtGCwo29D1fV0swqw&#10;XJRRmp1eDu1lH38kx5z3Sk3Gw9cniEBDeIWf7YNWkM/h8SX9ALn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M8Au8AAAADbAAAADwAAAAAAAAAAAAAAAACYAgAAZHJzL2Rvd25y&#10;ZXYueG1sUEsFBgAAAAAEAAQA9QAAAIUDAAAAAA==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85" o:spid="_x0000_s1109" style="position:absolute;left:19425;top:2489;width:3175;height:12477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OlIL8A&#10;AADbAAAADwAAAGRycy9kb3ducmV2LnhtbESP0YrCMBRE34X9h3AXfNNUQSnVKOKi7qvaD7g0d5uu&#10;zU1psqb+vVkQfBxm5gyz3g62FXfqfeNYwWyagSCunG64VlBeD5MchA/IGlvHpOBBHrabj9EaC+0i&#10;n+l+CbVIEPYFKjAhdIWUvjJk0U9dR5y8H9dbDEn2tdQ9xgS3rZxn2VJabDgtGOxob6i6Xf6sAiwX&#10;ZZTmqJdD+3uKX5Jjzielxp/DbgUi0BDe4Vf7WyvIF/D/Jf0AuXk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vg6UgvwAAANsAAAAPAAAAAAAAAAAAAAAAAJgCAABkcnMvZG93bnJl&#10;di54bWxQSwUGAAAAAAQABAD1AAAAhAMAAAAA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86" o:spid="_x0000_s1110" style="position:absolute;left:20710;top:2502;width:3175;height:12478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E7V8AA&#10;AADbAAAADwAAAGRycy9kb3ducmV2LnhtbESPwWrDMBBE74H+g9hCboncQI1xopjS0qTXJP6AxdpY&#10;bq2VsVTL/fuoEMhxmJk3zK6abS8mGn3nWMHLOgNB3DjdcaugvnyuChA+IGvsHZOCP/JQ7Z8WOyy1&#10;i3yi6RxakSDsS1RgQhhKKX1jyKJfu4E4eVc3WgxJjq3UI8YEt73cZFkuLXacFgwO9G6o+Tn/WgVY&#10;v9ZRmoPO5/77GD8kx4KPSi2f57ctiEBzeITv7S+toMjh/0v6AXJ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1E7V8AAAADbAAAADwAAAAAAAAAAAAAAAACYAgAAZHJzL2Rvd25y&#10;ZXYueG1sUEsFBgAAAAAEAAQA9QAAAIUDAAAAAA==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87" o:spid="_x0000_s1111" style="position:absolute;left:21996;top:2515;width:3175;height:12478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2ezMAA&#10;AADbAAAADwAAAGRycy9kb3ducmV2LnhtbESP0YrCMBRE3wX/IVzBN01XUEvXKMsu6r6q/YBLc7ep&#10;Njeliab795sFwcdhZs4wm91gW/Gg3jeOFbzNMxDEldMN1wrKy36Wg/ABWWPrmBT8kofddjzaYKFd&#10;5BM9zqEWCcK+QAUmhK6Q0leGLPq564iT9+N6iyHJvpa6x5jgtpWLLFtJiw2nBYMdfRqqbue7VYDl&#10;sozSHPRqaK/H+CU55nxUajoZPt5BBBrCK/xsf2sF+Rr+v6QfIL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B2ezMAAAADbAAAADwAAAAAAAAAAAAAAAACYAgAAZHJzL2Rvd25y&#10;ZXYueG1sUEsFBgAAAAAEAAQA9QAAAIUDAAAAAA==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88" o:spid="_x0000_s1112" style="position:absolute;left:23281;top:2528;width:3175;height:12478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IKvrwA&#10;AADbAAAADwAAAGRycy9kb3ducmV2LnhtbERPzYrCMBC+L/gOYQRva+qCUqpRRFn1qvYBhmZsqs2k&#10;NNHUtzeHhT1+fP+rzWBb8aLeN44VzKYZCOLK6YZrBeX19zsH4QOyxtYxKXiTh8169LXCQrvIZ3pd&#10;Qi1SCPsCFZgQukJKXxmy6KeuI07czfUWQ4J9LXWPMYXbVv5k2UJabDg1GOxoZ6h6XJ5WAZbzMkpz&#10;0IuhvR/jXnLM+ajUZDxslyACDeFf/Oc+aQV5Gpu+pB8g1x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Bggq+vAAAANsAAAAPAAAAAAAAAAAAAAAAAJgCAABkcnMvZG93bnJldi54&#10;bWxQSwUGAAAAAAQABAD1AAAAgQMAAAAA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89" o:spid="_x0000_s1113" style="position:absolute;left:24567;top:2542;width:3175;height:12477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6vJcEA&#10;AADbAAAADwAAAGRycy9kb3ducmV2LnhtbESPwWrDMBBE74H8g9hCbrHcQoPrRjElpU2vSfwBi7W1&#10;3ForY6mW8/dRoJDjMDNvmG01215MNPrOsYLHLAdB3DjdcaugPn+sCxA+IGvsHZOCC3modsvFFkvt&#10;Ih9pOoVWJAj7EhWYEIZSSt8YsugzNxAn79uNFkOSYyv1iDHBbS+f8nwjLXacFgwOtDfU/J7+rAKs&#10;n+sozafezP3PIb5LjgUflFo9zG+vIALN4R7+b39pBcUL3L6kHyB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7OryXBAAAA2wAAAA8AAAAAAAAAAAAAAAAAmAIAAGRycy9kb3du&#10;cmV2LnhtbFBLBQYAAAAABAAEAPUAAACGAwAAAAA=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90" o:spid="_x0000_s1114" style="position:absolute;left:25852;top:2555;width:3175;height:12478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2QZbwA&#10;AADbAAAADwAAAGRycy9kb3ducmV2LnhtbERPy4rCMBTdD/gP4QruxlRB0Y5RRPGxVfsBl+ZO05nm&#10;pjTR1L83C8Hl4bxXm9424kGdrx0rmIwzEMSl0zVXCorb4XsBwgdkjY1jUvAkD5v14GuFuXaRL/S4&#10;hkqkEPY5KjAhtLmUvjRk0Y9dS5y4X9dZDAl2ldQdxhRuGznNsrm0WHNqMNjSzlD5f71bBVjMiijN&#10;Uc/75u8U95Ljgk9KjYb99gdEoD58xG/3WStYpvXpS/oBcv0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6LZBlvAAAANsAAAAPAAAAAAAAAAAAAAAAAJgCAABkcnMvZG93bnJldi54&#10;bWxQSwUGAAAAAAQABAD1AAAAgQMAAAAA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91" o:spid="_x0000_s1115" style="position:absolute;left:27138;top:2568;width:3175;height:12478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E1/sAA&#10;AADbAAAADwAAAGRycy9kb3ducmV2LnhtbESP3YrCMBSE7xd8h3AE79bUBUWrUcTFn9vVPsChOTbV&#10;5qQ00dS33ywIeznMzDfMatPbRjyp87VjBZNxBoK4dLrmSkFx2X/OQfiArLFxTApe5GGzHnysMNcu&#10;8g89z6ESCcI+RwUmhDaX0peGLPqxa4mTd3WdxZBkV0ndYUxw28ivLJtJizWnBYMt7QyV9/PDKsBi&#10;WkRpDnrWN7dj/JYc53xUajTst0sQgfrwH363T1rBYgJ/X9IPkO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WE1/sAAAADbAAAADwAAAAAAAAAAAAAAAACYAgAAZHJzL2Rvd25y&#10;ZXYueG1sUEsFBgAAAAAEAAQA9QAAAIUDAAAAAA==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92" o:spid="_x0000_s1116" style="position:absolute;left:28423;top:2581;width:3175;height:12478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Orib8A&#10;AADbAAAADwAAAGRycy9kb3ducmV2LnhtbESP0YrCMBRE3wX/IVxh3zRdYUWrUZZdXH1V+wGX5tpU&#10;m5vSRNP9eyMIPg4zc4ZZbXrbiDt1vnas4HOSgSAuna65UlCctuM5CB+QNTaOScE/edish4MV5tpF&#10;PtD9GCqRIOxzVGBCaHMpfWnIop+4ljh5Z9dZDEl2ldQdxgS3jZxm2UxarDktGGzpx1B5Pd6sAiy+&#10;iijNn571zWUXfyXHOe+U+hj130sQgfrwDr/ae61gMYXnl/QD5Po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s6uJvwAAANsAAAAPAAAAAAAAAAAAAAAAAJgCAABkcnMvZG93bnJl&#10;di54bWxQSwUGAAAAAAQABAD1AAAAhAMAAAAA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93" o:spid="_x0000_s1117" style="position:absolute;left:29709;top:2595;width:3175;height:12477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8OEsAA&#10;AADbAAAADwAAAGRycy9kb3ducmV2LnhtbESPwW7CMBBE75X6D9ZW4lacUoEgYFAFKnBtyAes4iVO&#10;G6+j2ODw9xgJqcfRzLzRrDaDbcWVet84VvAxzkAQV043XCsoT9/vcxA+IGtsHZOCG3nYrF9fVphr&#10;F/mHrkWoRYKwz1GBCaHLpfSVIYt+7Dri5J1dbzEk2ddS9xgT3LZykmUzabHhtGCwo62h6q+4WAVY&#10;TssozV7Phvb3EHeS45wPSo3ehq8liEBD+A8/20etYPEJj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v8OEsAAAADbAAAADwAAAAAAAAAAAAAAAACYAgAAZHJzL2Rvd25y&#10;ZXYueG1sUEsFBgAAAAAEAAQA9QAAAIUDAAAAAA==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94" o:spid="_x0000_s1118" style="position:absolute;left:30994;top:2608;width:3175;height:12478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aWZsAA&#10;AADbAAAADwAAAGRycy9kb3ducmV2LnhtbESPwW7CMBBE75X6D9ZW4lacooIgYFAFKnBtyAes4iVO&#10;G6+j2ODw9xgJqcfRzLzRrDaDbcWVet84VvAxzkAQV043XCsoT9/vcxA+IGtsHZOCG3nYrF9fVphr&#10;F/mHrkWoRYKwz1GBCaHLpfSVIYt+7Dri5J1dbzEk2ddS9xgT3LZykmUzabHhtGCwo62h6q+4WAVY&#10;TssozV7Phvb3EHeS45wPSo3ehq8liEBD+A8/20etYPEJj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RaWZsAAAADbAAAADwAAAAAAAAAAAAAAAACYAgAAZHJzL2Rvd25y&#10;ZXYueG1sUEsFBgAAAAAEAAQA9QAAAIUDAAAAAA==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95" o:spid="_x0000_s1119" style="position:absolute;left:32279;top:2621;width:3175;height:12478;visibility:visible;mso-wrap-style:square;v-text-anchor:middle" coordsize="317500,124777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oz/b8A&#10;AADbAAAADwAAAGRycy9kb3ducmV2LnhtbESP0YrCMBRE3xf8h3AF39bUBUWrUURR93W1H3Bprk21&#10;uSlN1tS/N8LCPg4zc4ZZbXrbiAd1vnasYDLOQBCXTtdcKSguh885CB+QNTaOScGTPGzWg48V5tpF&#10;/qHHOVQiQdjnqMCE0OZS+tKQRT92LXHyrq6zGJLsKqk7jAluG/mVZTNpsea0YLClnaHyfv61CrCY&#10;FlGao571ze0U95LjnE9KjYb9dgkiUB/+w3/tb61gMYX3l/QD5Po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WjP9vwAAANsAAAAPAAAAAAAAAAAAAAAAAJgCAABkcnMvZG93bnJl&#10;di54bWxQSwUGAAAAAAQABAD1AAAAhAMAAAAA&#10;" adj="-11796480,,5400" path="m158750,nsc238385,,305696,231870,316131,542136v2143,63705,1768,128328,-1110,191583c296098,1149556,179696,1372828,84639,1175618l158750,623888,158750,xem158750,nfc238385,,305696,231870,316131,542136v2143,63705,1768,128328,-1110,191583c296098,1149556,179696,1372828,84639,1175618e" filled="f" strokecolor="#4a7ebb" strokeweight="1pt">
                      <v:stroke joinstyle="miter"/>
                      <v:formulas/>
                      <v:path arrowok="t" o:connecttype="custom" o:connectlocs="158750,0;316131,542136;315021,733719;84639,1175618" o:connectangles="0,0,0,0" textboxrect="0,0,317500,1247775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96" o:spid="_x0000_s1120" style="position:absolute;left:33565;top:2634;width:3175;height:12478;flip:y;visibility:visible;mso-wrap-style:square;v-text-anchor:middle" coordsize="317499,124777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/UhcQA&#10;AADbAAAADwAAAGRycy9kb3ducmV2LnhtbESPQWvCQBSE74X+h+UVeim6sYc0TV1DEATxprXk+sg+&#10;s6HZtyG70eiv7xYEj8PMfMMsi8l24kyDbx0rWMwTEMS10y03Co7fm1kGwgdkjZ1jUnAlD8Xq+WmJ&#10;uXYX3tP5EBoRIexzVGBC6HMpfW3Iop+7njh6JzdYDFEOjdQDXiLcdvI9SVJpseW4YLCntaH69zBa&#10;BW/Vx6bi3a3cZ+V23Mn0+EMmUer1ZSq/QASawiN8b2+1gs8U/r/EH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f1IXEAAAA2wAAAA8AAAAAAAAAAAAAAAAAmAIAAGRycy9k&#10;b3ducmV2LnhtbFBLBQYAAAAABAAEAPUAAACJAwAAAAA=&#10;" adj="-11796480,,5400" path="m158749,nsc238384,,305695,231870,316130,542137v2143,63705,1768,128328,-1110,191583c296097,1149558,179695,1372831,84638,1175620l158750,623889v,-207963,-1,-415926,-1,-623889xem158749,nfc238384,,305695,231870,316130,542137v2143,63705,1768,128328,-1110,191583c296097,1149558,179695,1372831,84638,1175620e" filled="f" strokecolor="#4a7ebb" strokeweight="1pt">
                      <v:stroke joinstyle="miter"/>
                      <v:formulas/>
                      <v:path arrowok="t" o:connecttype="custom" o:connectlocs="158749,0;316130,542137;315020,733720;84638,1175620" o:connectangles="0,0,0,0" textboxrect="0,0,317499,1247777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  <v:shape id="Τόξο 97" o:spid="_x0000_s1121" style="position:absolute;left:34957;top:2648;width:3068;height:11680;flip:y;visibility:visible;mso-wrap-style:square;v-text-anchor:middle" coordsize="306796,116802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xocMMA&#10;AADbAAAADwAAAGRycy9kb3ducmV2LnhtbESPQYvCMBSE74L/IbwFb5qusK5Wo4iwKMiyWsXzo3m2&#10;xealNrHWf28WBI/DzHzDzBatKUVDtSssK/gcRCCIU6sLzhQcDz/9MQjnkTWWlknBgxws5t3ODGNt&#10;77ynJvGZCBB2MSrIva9iKV2ak0E3sBVx8M62NuiDrDOpa7wHuCnlMIpG0mDBYSHHilY5pZfkZhT8&#10;rX+xPCybrbfRbvt1uhZrO1wp1ftol1MQnlr/Dr/aG61g8g3/X8IP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xocMMAAADbAAAADwAAAAAAAAAAAAAAAACYAgAAZHJzL2Rv&#10;d25yZXYueG1sUEsFBgAAAAAEAAQA9QAAAIgDAAAAAA==&#10;" adj="-11796480,,5400" path="m153398,nsc224359,,286058,185299,302580,448036v3092,49172,4494,99664,4170,150210l153398,584013,153398,xem153398,nfc224359,,286058,185299,302580,448036v3092,49172,4494,99664,4170,150210e" filled="f" strokecolor="#4a7ebb" strokeweight="1pt">
                      <v:stroke joinstyle="miter"/>
                      <v:formulas/>
                      <v:path arrowok="t" o:connecttype="custom" o:connectlocs="153398,0;302580,448036;306750,598246" o:connectangles="0,0,0" textboxrect="0,0,306796,1168026"/>
                      <v:textbox>
                        <w:txbxContent>
                          <w:p w:rsidR="00720A9E" w:rsidRDefault="00720A9E" w:rsidP="0069343A"/>
                        </w:txbxContent>
                      </v:textbox>
                    </v:shape>
                  </v:group>
                  <v:shape id="Στρογγύλεμα μίας γωνίας ορθογωνίου 99" o:spid="_x0000_s1122" style="position:absolute;left:6875;top:6387;width:3472;height:1634;visibility:visible;mso-wrap-style:square;v-text-anchor:middle" coordsize="347192,1633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7sgcEA&#10;AADbAAAADwAAAGRycy9kb3ducmV2LnhtbESPX2vCMBTF3wd+h3CFvc3UUWStRhFB9ElmN98vzbUt&#10;bW5ik9nu2y+CsMfD+fPjrDaj6cSdet9YVjCfJSCIS6sbrhR8f+3fPkD4gKyxs0wKfsnDZj15WWGu&#10;7cBnuhehEnGEfY4K6hBcLqUvazLoZ9YRR+9qe4Mhyr6SuschjptOvifJQhpsOBJqdLSrqWyLHxO5&#10;6ckVRZu65NaatLsMXH6eDkq9TsftEkSgMfyHn+2jVpBl8PgSf4Bc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ie7IHBAAAA2wAAAA8AAAAAAAAAAAAAAAAAmAIAAGRycy9kb3du&#10;cmV2LnhtbFBLBQYAAAAABAAEAPUAAACGAwAAAAA=&#10;" path="m,l319961,v15039,,27231,12192,27231,27231l347192,163384,,163384,,xe" filled="f" strokecolor="#385d8a" strokeweight="1pt">
                    <v:path arrowok="t" o:connecttype="custom" o:connectlocs="0,0;319961,0;347192,27231;347192,163384;0,163384;0,0" o:connectangles="0,0,0,0,0,0"/>
                  </v:shape>
                  <v:shape id="Ελεύθερη σχεδίαση 101" o:spid="_x0000_s1123" style="position:absolute;left:7352;top:6864;width:2158;height:924;visibility:visible;mso-wrap-style:square;v-text-anchor:middle" coordsize="381662,1987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pAusIA&#10;AADcAAAADwAAAGRycy9kb3ducmV2LnhtbERPO2vDMBDeC/0P4grdatkZTHCthFBaSEa7HZrtsM4P&#10;ap1cSYnd/PqoEMh2H9/zyu1iRnEm5wfLCrIkBUHcWD1wp+Dr8+NlDcIHZI2jZVLwRx62m8eHEgtt&#10;Z67oXIdOxBD2BSroQ5gKKX3Tk0Gf2Ik4cq11BkOErpPa4RzDzShXaZpLgwPHhh4neuup+alPRoE7&#10;vZNfH+3hO2tX+WXZ1b/VXCv1/LTsXkEEWsJdfHPvdZyfZvD/TLxAbq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ikC6wgAAANwAAAAPAAAAAAAAAAAAAAAAAJgCAABkcnMvZG93&#10;bnJldi54bWxQSwUGAAAAAAQABAD1AAAAhwMAAAAA&#10;" path="m,95416l87464,7952r7951,190831l166977,r23854,190832l254442,r23853,174929l326003,r55659,95416e" filled="f" strokecolor="#17375e">
                    <v:path arrowok="t" o:connecttype="custom" o:connectlocs="0,44384;49444,3699;53939,92467;94393,0;107878,88768;143838,0;157322,81371;184292,0;215756,44384" o:connectangles="0,0,0,0,0,0,0,0,0"/>
                  </v:shape>
                  <v:shape id="Ελεύθερη σχεδίαση 102" o:spid="_x0000_s1124" style="position:absolute;left:2178;top:2098;width:5242;height:5242;visibility:visible;mso-wrap-style:square;v-text-anchor:middle" coordsize="612250,6122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JMrMUA&#10;AADcAAAADwAAAGRycy9kb3ducmV2LnhtbESPQWvCQBCF74L/YRmht7qpBWtjNhJEqVR6aJSeh+yY&#10;hGZnw+7WxH/fLRS8zfDevO9NthlNJ67kfGtZwdM8AUFcWd1yreB82j+uQPiArLGzTApu5GGTTycZ&#10;ptoO/EnXMtQihrBPUUETQp9K6auGDPq57YmjdrHOYIirq6V2OMRw08lFkiylwZYjocGetg1V3+WP&#10;iZD3D/5yu+ItvBT7Az0Px9fhfFTqYTYWaxCBxnA3/18fdKyfLODvmTiB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ckysxQAAANwAAAAPAAAAAAAAAAAAAAAAAJgCAABkcnMv&#10;ZG93bnJldi54bWxQSwUGAAAAAAQABAD1AAAAigMAAAAA&#10;" path="m612250,612250l,612250,,7951,95415,e" filled="f" strokecolor="#385d8a" strokeweight=".5pt">
                    <v:path arrowok="t" o:connecttype="custom" o:connectlocs="524192,524192;0,524192;0,6807;81692,0" o:connectangles="0,0,0,0"/>
                  </v:shape>
                  <v:shape id="Ελεύθερη σχεδίαση 103" o:spid="_x0000_s1125" style="position:absolute;left:9598;top:1894;width:5787;height:5446;visibility:visible;mso-wrap-style:square;v-text-anchor:middle" coordsize="675861,636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vM/cEA&#10;AADcAAAADwAAAGRycy9kb3ducmV2LnhtbERPTWvCQBC9F/wPywi91Y0ttJK6iiiBQE5aL71Ns9Ns&#10;NDsbdtck/fduodDbPN7nrLeT7cRAPrSOFSwXGQji2umWGwXnj+JpBSJEZI2dY1LwQwG2m9nDGnPt&#10;Rj7ScIqNSCEcclRgYuxzKUNtyGJYuJ44cd/OW4wJ+kZqj2MKt518zrJXabHl1GCwp72h+nq6WQUX&#10;83l7wwpjUa0OY6nZy6/OK/U4n3bvICJN8V/85y51mp+9wO8z6QK5u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hLzP3BAAAA3AAAAA8AAAAAAAAAAAAAAAAAmAIAAGRycy9kb3du&#10;cmV2LnhtbFBLBQYAAAAABAAEAPUAAACGAwAAAAA=&#10;" path="m,636104r675861,-7951l667910,,556591,e" filled="f" strokecolor="#385d8a">
                    <v:path arrowok="t" o:connecttype="custom" o:connectlocs="0,544615;578654,537808;571847,0;476538,0" o:connectangles="0,0,0,0"/>
                  </v:shape>
                  <v:oval id="Έλλειψη 104" o:spid="_x0000_s1126" style="position:absolute;left:16596;top:8112;width:4315;height:43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Tz98EA&#10;AADcAAAADwAAAGRycy9kb3ducmV2LnhtbERPzYrCMBC+C75DmIW9aVJRKV2jLIKsrHpQ+wBDM9sW&#10;m0lpota33wiCt/n4fmex6m0jbtT52rGGZKxAEBfO1FxqyM+bUQrCB2SDjWPS8CAPq+VwsMDMuDsf&#10;6XYKpYgh7DPUUIXQZlL6oiKLfuxa4sj9uc5iiLArpenwHsNtIydKzaXFmmNDhS2tKyoup6vVMNtf&#10;H3kzUwf3mySHXf4zvaR2q/XnR//9BSJQH97il3tr4nw1hecz8QK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k8/fBAAAA3AAAAA8AAAAAAAAAAAAAAAAAmAIAAGRycy9kb3du&#10;cmV2LnhtbFBLBQYAAAAABAAEAPUAAACGAwAAAAA=&#10;" filled="f" strokecolor="#385d8a"/>
                  <v:oval id="Έλλειψη 105" o:spid="_x0000_s1127" style="position:absolute;left:16858;top:8032;width:4253;height:42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hWbMEA&#10;AADcAAAADwAAAGRycy9kb3ducmV2LnhtbERPzYrCMBC+L/gOYQRva1Kxi1SjiCDKrh7UPsDQjG2x&#10;mZQman37zYKwt/n4fmex6m0jHtT52rGGZKxAEBfO1FxqyC/bzxkIH5ANNo5Jw4s8rJaDjwVmxj35&#10;RI9zKEUMYZ+hhiqENpPSFxVZ9GPXEkfu6jqLIcKulKbDZwy3jZwo9SUt1hwbKmxpU1FxO9+thvRw&#10;f+VNqo7uO0mOP/luepvZvdajYb+egwjUh3/x2703cb5K4e+ZeIFc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oVmzBAAAA3AAAAA8AAAAAAAAAAAAAAAAAmAIAAGRycy9kb3du&#10;cmV2LnhtbFBLBQYAAAAABAAEAPUAAACGAwAAAAA=&#10;" filled="f" strokecolor="#385d8a"/>
                  <v:shape id="Ελεύθερη σχεδίαση 106" o:spid="_x0000_s1128" style="position:absolute;left:15317;top:1894;width:5594;height:7488;visibility:visible;mso-wrap-style:square;v-text-anchor:middle" coordsize="667909,7076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1+CcMA&#10;AADcAAAADwAAAGRycy9kb3ducmV2LnhtbERPzWrCQBC+F3yHZQpeim6aQpDUVYJQreDF6AMM2WmS&#10;mp1NsmtM+/RuoeBtPr7fWa5H04iBeldbVvA6j0AQF1bXXCo4nz5mCxDOI2tsLJOCH3KwXk2elphq&#10;e+MjDbkvRQhhl6KCyvs2ldIVFRl0c9sSB+7L9gZ9gH0pdY+3EG4aGUdRIg3WHBoqbGlTUXHJr0bB&#10;/pvf9i+/HuPuMsjxuIuz7rBVavo8Zu8gPI3+If53f+owP0rg75lwgV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x1+CcMAAADcAAAADwAAAAAAAAAAAAAAAACYAgAAZHJzL2Rv&#10;d25yZXYueG1sUEsFBgAAAAAEAAQA9QAAAIgDAAAAAA==&#10;" path="m,7951l659958,v2650,235889,5301,471777,7951,707666e" filled="f" strokecolor="#385d8a">
                    <v:path arrowok="t" o:connecttype="custom" o:connectlocs="0,8413;552789,0;559449,748784" o:connectangles="0,0,0"/>
                  </v:shape>
                  <v:shape id="Ελεύθερη σχεδίαση 107" o:spid="_x0000_s1129" style="position:absolute;left:11913;top:11131;width:9157;height:4038;visibility:visible;mso-wrap-style:square;v-text-anchor:middle" coordsize="1105232,3339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q9xMIA&#10;AADcAAAADwAAAGRycy9kb3ducmV2LnhtbERPS2vCQBC+C/6HZQRvuvFBalNXUaEieGr0UG/T7JgE&#10;s7MhuzXpv+8Kgrf5+J6zXHemEndqXGlZwWQcgSDOrC45V3A+fY4WIJxH1lhZJgV/5GC96veWmGjb&#10;8hfdU5+LEMIuQQWF93UipcsKMujGtiYO3NU2Bn2ATS51g20IN5WcRlEsDZYcGgqsaVdQdkt/jYLD&#10;D1/S73kcz7bHEt9n+wsu2lqp4aDbfIDw1PmX+Ok+6DA/eoPHM+ECuf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ur3EwgAAANwAAAAPAAAAAAAAAAAAAAAAAJgCAABkcnMvZG93&#10;bnJldi54bWxQSwUGAAAAAAQABAD1AAAAhwMAAAAA&#10;" path="m1105232,r,326003l,333954r,e" filled="f" strokecolor="#385d8a">
                    <v:path arrowok="t" o:connecttype="custom" o:connectlocs="915736,0;915736,394174;0,403788;0,403788" o:connectangles="0,0,0,0"/>
                  </v:shape>
                  <v:line id="Ευθεία γραμμή σύνδεσης 108" o:spid="_x0000_s1130" style="position:absolute;visibility:visible;mso-wrap-style:square" from="11981,14420" to="12049,15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Zz18UAAADcAAAADwAAAGRycy9kb3ducmV2LnhtbESPT2sCMRDF7wW/QxihF6nZ9iCyNYoI&#10;LaVe/LMHj0My7i5uJkuS6vrtnYPQ2wzvzXu/WawG36krxdQGNvA+LUAR2+Barg1Ux6+3OaiUkR12&#10;gcnAnRKslqOXBZYu3HhP10OulYRwKtFAk3Nfap1sQx7TNPTEop1D9JhljbV2EW8S7jv9URQz7bFl&#10;aWiwp01D9nL48wa2eTavvrV17neyn9zj7nKym8qY1/Gw/gSVacj/5uf1jxP8QmjlGZlAL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Zz18UAAADcAAAADwAAAAAAAAAA&#10;AAAAAAChAgAAZHJzL2Rvd25yZXYueG1sUEsFBgAAAAAEAAQA+QAAAJMDAAAAAA==&#10;" strokecolor="#4a7ebb" strokeweight="2.25pt"/>
                  <v:line id="Ευθεία γραμμή σύνδεσης 109" o:spid="_x0000_s1131" style="position:absolute;visibility:visible;mso-wrap-style:square" from="11232,13467" to="11445,16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rWTMEAAADcAAAADwAAAGRycy9kb3ducmV2LnhtbERPTYvCMBC9C/sfwgheZE31IFqNIsIu&#10;i15W7WGPQzK2xWZSkqj13xthwds83ucs151txI18qB0rGI8yEMTamZpLBcXp63MGIkRkg41jUvCg&#10;AOvVR2+JuXF3PtDtGEuRQjjkqKCKsc2lDLoii2HkWuLEnZ23GBP0pTQe7yncNnKSZVNpsebUUGFL&#10;24r05Xi1CvZxOiu+pTZmNzwMH/738qe3hVKDfrdZgIjUxbf43/1j0vxsDq9n0gVy9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CtZMwQAAANwAAAAPAAAAAAAAAAAAAAAA&#10;AKECAABkcnMvZG93bnJldi54bWxQSwUGAAAAAAQABAD5AAAAjwMAAAAA&#10;" strokecolor="#4a7ebb" strokeweight="2.25pt"/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Ισοσκελές τρίγωνο 110" o:spid="_x0000_s1132" type="#_x0000_t5" style="position:absolute;left:5667;top:14693;width:391;height:616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vvyMQA&#10;AADcAAAADwAAAGRycy9kb3ducmV2LnhtbESPMW/CQAyF90r8h5ORujUXUItQ4EAIgejQpYSB0eRM&#10;EpHzRbkjpP319VCJzdZ7fu/zcj24RvXUhdqzgUmSgiIuvK25NHDK929zUCEiW2w8k4EfCrBejV6W&#10;mFn/4G/qj7FUEsIhQwNVjG2mdSgqchgS3xKLdvWdwyhrV2rb4UPCXaOnaTrTDmuWhgpb2lZU3I53&#10;Z6A/DPVXn28vYZd/+ML/ntG6d2Nex8NmASrSEJ/m/+tPK/gTwZdnZAK9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778jEAAAA3AAAAA8AAAAAAAAAAAAAAAAAmAIAAGRycy9k&#10;b3ducmV2LnhtbFBLBQYAAAAABAAEAPUAAACJAwAAAAA=&#10;" filled="f" strokecolor="#385d8a"/>
                  <v:shape id="Ελεύθερη σχεδίαση 111" o:spid="_x0000_s1133" style="position:absolute;left:5717;top:14692;width:1567;height:391;visibility:visible;mso-wrap-style:square;v-text-anchor:middle" coordsize="159026,1113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A0bsMA&#10;AADcAAAADwAAAGRycy9kb3ducmV2LnhtbERP32vCMBB+F/Y/hBv4pmkVtlmNMgaCwhTU7v3WnG2x&#10;uZQk1W5/vRkIe7uP7+ctVr1pxJWcry0rSMcJCOLC6ppLBflpPXoD4QOyxsYyKfghD6vl02CBmbY3&#10;PtD1GEoRQ9hnqKAKoc2k9EVFBv3YtsSRO1tnMEToSqkd3mK4aeQkSV6kwZpjQ4UtfVRUXI6dUbDZ&#10;z855575+96/d9vT9Od3l28NMqeFz/z4HEagP/+KHe6Pj/DSFv2fiB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ZA0bsMAAADcAAAADwAAAAAAAAAAAAAAAACYAgAAZHJzL2Rv&#10;d25yZXYueG1sUEsFBgAAAAAEAAQA9QAAAIgDAAAAAA==&#10;" path="m,l159026,111318r,e" filled="f" strokecolor="#385d8a">
                    <v:path arrowok="t" o:connecttype="custom" o:connectlocs="0,0;156711,39143;156711,39143" o:connectangles="0,0,0"/>
                  </v:shape>
                  <v:shape id="Ελεύθερη σχεδίαση 113" o:spid="_x0000_s1134" style="position:absolute;left:7012;top:15101;width:4356;height:0;visibility:visible;mso-wrap-style:square;v-text-anchor:middle" coordsize="508884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zUo8MA&#10;AADcAAAADwAAAGRycy9kb3ducmV2LnhtbERPTWvCQBC9F/wPywi96SYtiomuIkKL9aDWtvchOybR&#10;7Gya3Sbpv+8KQm/zeJ+zWPWmEi01rrSsIB5HIIgzq0vOFXx+vIxmIJxH1lhZJgW/5GC1HDwsMNW2&#10;43dqTz4XIYRdigoK7+tUSpcVZNCNbU0cuLNtDPoAm1zqBrsQbir5FEVTabDk0FBgTZuCsuvpxyhI&#10;9l+TmKrXtrtudXK47Hdv5+O3Uo/Dfj0H4an3/+K7e6vD/PgZbs+EC+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zUo8MAAADcAAAADwAAAAAAAAAAAAAAAACYAgAAZHJzL2Rv&#10;d25yZXYueG1sUEsFBgAAAAAEAAQA9QAAAIgDAAAAAA==&#10;" path="m508884,l,,,e" filled="f" strokecolor="#385d8a">
                    <v:path arrowok="t" o:connecttype="custom" o:connectlocs="435693,0;0,0;0,0" o:connectangles="0,0,0"/>
                  </v:shape>
                  <v:line id="Ευθεία γραμμή σύνδεσης 115" o:spid="_x0000_s1135" style="position:absolute;flip:y;visibility:visible;mso-wrap-style:square" from="18854,9383" to="20556,10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IBZcEAAADcAAAADwAAAGRycy9kb3ducmV2LnhtbERPS4vCMBC+C/6HMII3TRVcpBpLEQUF&#10;L+vj4G1opg9sJrWJWv31m4WFvc3H95xl0plaPKl1lWUFk3EEgjizuuJCwfm0Hc1BOI+ssbZMCt7k&#10;IFn1e0uMtX3xNz2PvhAhhF2MCkrvm1hKl5Vk0I1tQxy43LYGfYBtIXWLrxBuajmNoi9psOLQUGJD&#10;65Ky2/FhFGyuvu7u+J5+Dvl+k1/s2qazSqnhoEsXIDx1/l/8597pMH8yg99nwgVy9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YgFlwQAAANwAAAAPAAAAAAAAAAAAAAAA&#10;AKECAABkcnMvZG93bnJldi54bWxQSwUGAAAAAAQABAD5AAAAjwMAAAAA&#10;" strokecolor="#4a7ebb"/>
                  <v:shape id="Πλαίσιο κειμένου 116" o:spid="_x0000_s1136" type="#_x0000_t202" style="position:absolute;left:6458;top:8014;width:7059;height:4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ihMcIA&#10;AADcAAAADwAAAGRycy9kb3ducmV2LnhtbERPy6rCMBDdC/cfwlxwp6mCItUoUhBFdOFj425uM7bl&#10;NpPaRK1+vREEd3M4z5nMGlOKG9WusKyg141AEKdWF5wpOB4WnREI55E1lpZJwYMczKY/rQnG2t55&#10;R7e9z0QIYRejgtz7KpbSpTkZdF1bEQfubGuDPsA6k7rGewg3pexH0VAaLDg05FhRklP6v78aBetk&#10;scXdX9+MnmWy3Jzn1eV4GijV/m3mYxCeGv8Vf9wrHeb3hv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6KExwgAAANwAAAAPAAAAAAAAAAAAAAAAAJgCAABkcnMvZG93&#10;bnJldi54bWxQSwUGAAAAAAQABAD1AAAAhwMAAAAA&#10;" filled="f" stroked="f" strokeweight=".5pt">
                    <v:textbox>
                      <w:txbxContent>
                        <w:p w:rsidR="00720A9E" w:rsidRDefault="00720A9E" w:rsidP="0069343A">
                          <w:r w:rsidRPr="0098288B">
                            <w:rPr>
                              <w:sz w:val="18"/>
                            </w:rPr>
                            <w:t>Θερμική συσκευή</w:t>
                          </w:r>
                        </w:p>
                      </w:txbxContent>
                    </v:textbox>
                  </v:shape>
                  <v:shape id="Πλαίσιο κειμένου 118" o:spid="_x0000_s1137" type="#_x0000_t202" style="position:absolute;left:18116;top:8643;width:3676;height:29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Q2MYA&#10;AADcAAAADwAAAGRycy9kb3ducmV2LnhtbESPT2vCQBDF74V+h2WE3upGoUVSNyIBUaQetF56m2Yn&#10;fzA7m2ZXTf30nYPgbYb35r3fzBeDa9WF+tB4NjAZJ6CIC28brgwcv1avM1AhIltsPZOBPwqwyJ6f&#10;5phaf+U9XQ6xUhLCIUUDdYxdqnUoanIYxr4jFq30vcMoa19p2+NVwl2rp0nyrh02LA01dpTXVJwO&#10;Z2dgm692uP+Zutmtzdef5bL7PX6/GfMyGpYfoCIN8WG+X2+s4E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juQ2MYAAADcAAAADwAAAAAAAAAAAAAAAACYAgAAZHJz&#10;L2Rvd25yZXYueG1sUEsFBgAAAAAEAAQA9QAAAIsDAAAAAA==&#10;" filled="f" stroked="f" strokeweight=".5pt">
                    <v:textbox>
                      <w:txbxContent>
                        <w:p w:rsidR="00720A9E" w:rsidRDefault="00720A9E" w:rsidP="0069343A">
                          <w:r>
                            <w:t>α</w:t>
                          </w:r>
                        </w:p>
                      </w:txbxContent>
                    </v:textbox>
                  </v:shape>
                  <v:shape id="Πλαίσιο κειμένου 119" o:spid="_x0000_s1138" type="#_x0000_t202" style="position:absolute;left:16977;top:8892;width:3677;height:29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1Q8MA&#10;AADcAAAADwAAAGRycy9kb3ducmV2LnhtbERPTYvCMBC9C/6HMMLeNFXYRbtGkYK4LHpQe/E224xt&#10;sZnUJmrdX28Ewds83udM562pxJUaV1pWMBxEIIgzq0vOFaT7ZX8MwnlkjZVlUnAnB/NZtzPFWNsb&#10;b+m687kIIexiVFB4X8dSuqwgg25ga+LAHW1j0AfY5FI3eAvhppKjKPqSBksODQXWlBSUnXYXo+A3&#10;WW5w+zcy4/8qWa2Pi/qcHj6V+ui1i28Qnlr/Fr/cPzrMH07g+Uy4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c1Q8MAAADcAAAADwAAAAAAAAAAAAAAAACYAgAAZHJzL2Rv&#10;d25yZXYueG1sUEsFBgAAAAAEAAQA9QAAAIgDAAAAAA==&#10;" filled="f" stroked="f" strokeweight=".5pt">
                    <v:textbox>
                      <w:txbxContent>
                        <w:p w:rsidR="00720A9E" w:rsidRPr="0098288B" w:rsidRDefault="00720A9E" w:rsidP="0069343A">
                          <w:pPr>
                            <w:rPr>
                              <w:sz w:val="20"/>
                            </w:rPr>
                          </w:pPr>
                          <w:r w:rsidRPr="0098288B">
                            <w:rPr>
                              <w:sz w:val="20"/>
                            </w:rPr>
                            <w:t>Κ</w:t>
                          </w:r>
                        </w:p>
                      </w:txbxContent>
                    </v:textbox>
                  </v:shape>
                  <v:shape id="Πλαίσιο κειμένου 121" o:spid="_x0000_s1139" type="#_x0000_t202" style="position:absolute;left:4995;top:14802;width:3310;height:29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3z+MQA&#10;AADcAAAADwAAAGRycy9kb3ducmV2LnhtbERPTWvCQBC9F/wPywi9NRsDLSFmFQlIi7SHqBdvY3ZM&#10;gtnZmF017a/vFgre5vE+J1+OphM3GlxrWcEsikEQV1a3XCvY79YvKQjnkTV2lknBNzlYLiZPOWba&#10;3rmk29bXIoSwy1BB432fSemqhgy6yPbEgTvZwaAPcKilHvAewk0nkzh+kwZbDg0N9lQ0VJ23V6Ng&#10;U6y/sDwmJv3pivfP06q/7A+vSj1Px9UchKfRP8T/7g8d5icz+HsmXC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t8/jEAAAA3AAAAA8AAAAAAAAAAAAAAAAAmAIAAGRycy9k&#10;b3ducmV2LnhtbFBLBQYAAAAABAAEAPUAAACJAwAAAAA=&#10;" filled="f" stroked="f" strokeweight=".5pt">
                    <v:textbox>
                      <w:txbxContent>
                        <w:p w:rsidR="00720A9E" w:rsidRPr="0098288B" w:rsidRDefault="00720A9E" w:rsidP="0069343A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δ</w:t>
                          </w:r>
                        </w:p>
                      </w:txbxContent>
                    </v:textbox>
                  </v:shape>
                </v:group>
                <v:shape id="Πλαίσιο κειμένου 136" o:spid="_x0000_s1140" type="#_x0000_t202" style="position:absolute;left:13118;top:26;width:3311;height:29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39Uc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Xf1RxQAAANwAAAAPAAAAAAAAAAAAAAAAAJgCAABkcnMv&#10;ZG93bnJldi54bWxQSwUGAAAAAAQABAD1AAAAigMAAAAA&#10;" filled="f" stroked="f" strokeweight=".5pt">
                  <v:textbox>
                    <w:txbxContent>
                      <w:p w:rsidR="00720A9E" w:rsidRPr="007F1DD5" w:rsidRDefault="00720A9E" w:rsidP="0069343A">
                        <w:pPr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>K</w:t>
                        </w:r>
                      </w:p>
                    </w:txbxContent>
                  </v:textbox>
                </v:shape>
                <v:shape id="Πλαίσιο κειμένου 137" o:spid="_x0000_s1141" type="#_x0000_t202" style="position:absolute;left:966;width:3310;height:29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FYysMA&#10;AADcAAAADwAAAGRycy9kb3ducmV2LnhtbERPS4vCMBC+L/gfwgje1lQXV6lGkYKsiHvwcfE2NmNb&#10;bCa1iVr99ZsFwdt8fM+ZzBpTihvVrrCsoNeNQBCnVhecKdjvFp8jEM4jaywtk4IHOZhNWx8TjLW9&#10;84ZuW5+JEMIuRgW591UspUtzMui6tiIO3MnWBn2AdSZ1jfcQbkrZj6JvabDg0JBjRUlO6Xl7NQpW&#10;yeIXN8e+GT3L5Gd9mleX/WGgVKfdzMcgPDX+LX65lzrM/xrC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FYysMAAADcAAAADwAAAAAAAAAAAAAAAACYAgAAZHJzL2Rv&#10;d25yZXYueG1sUEsFBgAAAAAEAAQA9QAAAIgDAAAAAA==&#10;" filled="f" stroked="f" strokeweight=".5pt">
                  <v:textbox>
                    <w:txbxContent>
                      <w:p w:rsidR="00720A9E" w:rsidRPr="007F1DD5" w:rsidRDefault="00720A9E" w:rsidP="0069343A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Λ</w:t>
                        </w:r>
                      </w:p>
                    </w:txbxContent>
                  </v:textbox>
                </v:shape>
                <v:shape id="Πλαίσιο κειμένου 156" o:spid="_x0000_s1142" type="#_x0000_t202" style="position:absolute;left:6014;top:2833;width:3925;height:2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OnMsQA&#10;AADcAAAADwAAAGRycy9kb3ducmV2LnhtbERPTWvCQBC9F/wPywi9NRsDLSFmFQlIi7SHqBdvY3ZM&#10;gtnZmF017a/vFgre5vE+J1+OphM3GlxrWcEsikEQV1a3XCvY79YvKQjnkTV2lknBNzlYLiZPOWba&#10;3rmk29bXIoSwy1BB432fSemqhgy6yPbEgTvZwaAPcKilHvAewk0nkzh+kwZbDg0N9lQ0VJ23V6Ng&#10;U6y/sDwmJv3pivfP06q/7A+vSj1Px9UchKfRP8T/7g8d5s8S+HsmXC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TpzLEAAAA3AAAAA8AAAAAAAAAAAAAAAAAmAIAAGRycy9k&#10;b3ducmV2LnhtbFBLBQYAAAAABAAEAPUAAACJAwAAAAA=&#10;" filled="f" stroked="f" strokeweight=".5pt">
                  <v:textbox>
                    <w:txbxContent>
                      <w:p w:rsidR="00720A9E" w:rsidRDefault="00720A9E" w:rsidP="00DE6ED9">
                        <w:pPr>
                          <w:pStyle w:val="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b/>
                            <w:bCs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rFonts w:eastAsia="Calibri"/>
                            <w:b/>
                            <w:bCs/>
                            <w:position w:val="-6"/>
                            <w:sz w:val="22"/>
                            <w:szCs w:val="22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Πλαίσιο κειμένου 156" o:spid="_x0000_s1143" type="#_x0000_t202" style="position:absolute;left:9287;top:5073;width:3925;height:2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PIFMMA&#10;AADcAAAADwAAAGRycy9kb3ducmV2LnhtbERPS4vCMBC+L+x/CLPgbU2tKNI1ihRkRfTg4+Jtthnb&#10;YjPpNlGrv94Igrf5+J4znramEhdqXGlZQa8bgSDOrC45V7Dfzb9HIJxH1lhZJgU3cjCdfH6MMdH2&#10;yhu6bH0uQgi7BBUU3teJlC4ryKDr2po4cEfbGPQBNrnUDV5DuKlkHEVDabDk0FBgTWlB2Wl7NgqW&#10;6XyNm7/YjO5V+rs6zur//WGgVOernf2A8NT6t/jlXugwP+7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vPIFMMAAADcAAAADwAAAAAAAAAAAAAAAACYAgAAZHJzL2Rv&#10;d25yZXYueG1sUEsFBgAAAAAEAAQA9QAAAIgDAAAAAA==&#10;" filled="f" stroked="f" strokeweight=".5pt">
                  <v:textbox>
                    <w:txbxContent>
                      <w:p w:rsidR="00720A9E" w:rsidRDefault="00720A9E" w:rsidP="00DE6ED9">
                        <w:pPr>
                          <w:pStyle w:val="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b/>
                            <w:bCs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rFonts w:eastAsia="Calibri"/>
                            <w:b/>
                            <w:bCs/>
                            <w:position w:val="-6"/>
                            <w:sz w:val="22"/>
                            <w:szCs w:val="22"/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Πλαίσιο κειμένου 156" o:spid="_x0000_s1144" type="#_x0000_t202" style="position:absolute;left:13753;top:9539;width:3925;height:2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pQYMMA&#10;AADcAAAADwAAAGRycy9kb3ducmV2LnhtbERPS4vCMBC+L+x/CLPgbU0tKtI1ihRkRfTg4+Jtthnb&#10;YjPpNlGrv94Igrf5+J4znramEhdqXGlZQa8bgSDOrC45V7Dfzb9HIJxH1lhZJgU3cjCdfH6MMdH2&#10;yhu6bH0uQgi7BBUU3teJlC4ryKDr2po4cEfbGPQBNrnUDV5DuKlkHEVDabDk0FBgTWlB2Wl7NgqW&#10;6XyNm7/YjO5V+rs6zur//WGgVOernf2A8NT6t/jlXugwP+7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RpQYMMAAADcAAAADwAAAAAAAAAAAAAAAACYAgAAZHJzL2Rv&#10;d25yZXYueG1sUEsFBgAAAAAEAAQA9QAAAIgDAAAAAA==&#10;" filled="f" stroked="f" strokeweight=".5pt">
                  <v:textbox>
                    <w:txbxContent>
                      <w:p w:rsidR="00720A9E" w:rsidRDefault="00720A9E" w:rsidP="00DE6ED9">
                        <w:pPr>
                          <w:pStyle w:val="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/>
                            <w:b/>
                            <w:bCs/>
                            <w:sz w:val="22"/>
                            <w:szCs w:val="22"/>
                            <w:lang w:val="en-US"/>
                          </w:rPr>
                          <w:t>R</w:t>
                        </w:r>
                        <w:r>
                          <w:rPr>
                            <w:rFonts w:eastAsia="Calibri"/>
                            <w:b/>
                            <w:bCs/>
                            <w:position w:val="-6"/>
                            <w:sz w:val="22"/>
                            <w:szCs w:val="22"/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w10:wrap type="square" anchorx="margin" anchory="margin"/>
              </v:group>
            </w:pict>
          </mc:Fallback>
        </mc:AlternateContent>
      </w:r>
      <w:r w:rsidR="0069343A" w:rsidRPr="0069343A">
        <w:rPr>
          <w:rFonts w:eastAsiaTheme="minorEastAsia"/>
          <w:b/>
          <w:color w:val="0F243E" w:themeColor="text2" w:themeShade="80"/>
          <w:sz w:val="20"/>
        </w:rPr>
        <w:t>ΘΕΜΑ Γ:</w:t>
      </w:r>
      <w:r w:rsidR="0069343A" w:rsidRPr="0069343A">
        <w:rPr>
          <w:rFonts w:eastAsiaTheme="minorEastAsia"/>
          <w:noProof/>
          <w:color w:val="0F243E" w:themeColor="text2" w:themeShade="80"/>
          <w:sz w:val="20"/>
          <w:lang w:eastAsia="el-GR"/>
        </w:rPr>
        <w:t xml:space="preserve"> </w:t>
      </w:r>
    </w:p>
    <w:p w:rsidR="00BD681A" w:rsidRPr="00FB0062" w:rsidRDefault="00DE6ED9" w:rsidP="00A04A1E">
      <w:pPr>
        <w:rPr>
          <w:rFonts w:eastAsiaTheme="minorEastAsia"/>
        </w:rPr>
      </w:pPr>
      <w:r w:rsidRPr="00F96CC4">
        <w:rPr>
          <w:b/>
        </w:rPr>
        <w:t>Γ</w:t>
      </w:r>
      <w:r w:rsidR="00F96CC4">
        <w:rPr>
          <w:b/>
        </w:rPr>
        <w:t xml:space="preserve"> </w:t>
      </w:r>
      <w:r w:rsidRPr="00F96CC4">
        <w:rPr>
          <w:b/>
        </w:rPr>
        <w:t>1</w:t>
      </w:r>
      <w:r w:rsidR="00F96CC4">
        <w:rPr>
          <w:b/>
        </w:rPr>
        <w:t>,2</w:t>
      </w:r>
      <w:r w:rsidRPr="00F96CC4">
        <w:rPr>
          <w:b/>
        </w:rPr>
        <w:t>.</w:t>
      </w:r>
      <w:r>
        <w:t xml:space="preserve"> Από τα χαρακτηριστικά της θερμικής συσκευής έχουμε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Σ</m:t>
            </m:r>
          </m:sub>
        </m:sSub>
        <m:r>
          <w:rPr>
            <w:rFonts w:ascii="Cambria Math" w:hAnsi="Cambria Math"/>
          </w:rPr>
          <m:t>=24</m:t>
        </m:r>
        <m:r>
          <w:rPr>
            <w:rFonts w:ascii="Cambria Math" w:hAnsi="Cambria Math"/>
            <w:lang w:val="en-US"/>
          </w:rPr>
          <m:t>W</m:t>
        </m:r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Σ</m:t>
            </m:r>
          </m:sub>
        </m:sSub>
        <m:r>
          <w:rPr>
            <w:rFonts w:ascii="Cambria Math" w:hAnsi="Cambria Math"/>
          </w:rPr>
          <m:t>=12</m:t>
        </m:r>
        <m:r>
          <w:rPr>
            <w:rFonts w:ascii="Cambria Math" w:hAnsi="Cambria Math"/>
            <w:lang w:val="en-US"/>
          </w:rPr>
          <m:t>V</m:t>
        </m:r>
      </m:oMath>
    </w:p>
    <w:p w:rsidR="00DE6ED9" w:rsidRDefault="00800329" w:rsidP="00A04A1E">
      <w:pPr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Σ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Σ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Σ</m:t>
            </m:r>
          </m:sub>
        </m:sSub>
        <m:r>
          <w:rPr>
            <w:rFonts w:ascii="Cambria Math" w:hAnsi="Cambria Math"/>
          </w:rPr>
          <m:t>⟹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Σ</m:t>
            </m:r>
          </m:sub>
        </m:sSub>
        <m:r>
          <w:rPr>
            <w:rFonts w:ascii="Cambria Math" w:hAnsi="Cambria Math"/>
          </w:rPr>
          <m:t>=2</m:t>
        </m:r>
        <m:r>
          <w:rPr>
            <w:rFonts w:ascii="Cambria Math" w:hAnsi="Cambria Math"/>
            <w:lang w:val="en-US"/>
          </w:rPr>
          <m:t>A</m:t>
        </m:r>
      </m:oMath>
      <w:r w:rsidR="00DE6ED9" w:rsidRPr="00DE6ED9">
        <w:rPr>
          <w:rFonts w:eastAsiaTheme="minorEastAsia"/>
          <w:i/>
        </w:rPr>
        <w:t xml:space="preserve"> </w:t>
      </w:r>
      <w:r w:rsidR="00DE6ED9">
        <w:rPr>
          <w:rFonts w:eastAsiaTheme="minorEastAsia"/>
          <w:i/>
        </w:rPr>
        <w:t>και αντίστασης</w:t>
      </w:r>
    </w:p>
    <w:p w:rsidR="00DE6ED9" w:rsidRPr="00DE6ED9" w:rsidRDefault="00800329" w:rsidP="00A04A1E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Σ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Σ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6Ω</m:t>
          </m:r>
        </m:oMath>
      </m:oMathPara>
    </w:p>
    <w:p w:rsidR="00DE6ED9" w:rsidRDefault="00DE6ED9" w:rsidP="00A04A1E">
      <w:pPr>
        <w:rPr>
          <w:rFonts w:eastAsiaTheme="minorEastAsia"/>
        </w:rPr>
      </w:pPr>
      <w:r>
        <w:rPr>
          <w:rFonts w:eastAsiaTheme="minorEastAsia"/>
        </w:rPr>
        <w:t>Η ολική αντίσταση του κυκλώματος είναι</w:t>
      </w:r>
    </w:p>
    <w:p w:rsidR="00DE6ED9" w:rsidRPr="00D155A3" w:rsidRDefault="00800329" w:rsidP="00A04A1E">
      <w:p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ολ.</m:t>
            </m:r>
          </m:sub>
        </m:sSub>
        <m:r>
          <w:rPr>
            <w:rFonts w:ascii="Cambria Math" w:eastAsiaTheme="minorEastAsia" w:hAnsi="Cambria Math"/>
          </w:rPr>
          <m:t>=r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+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/>
          </w:rPr>
          <m:t>=1Ω+2Ω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6∙3</m:t>
            </m:r>
          </m:num>
          <m:den>
            <m:r>
              <w:rPr>
                <w:rFonts w:ascii="Cambria Math" w:eastAsiaTheme="minorEastAsia" w:hAnsi="Cambria Math"/>
              </w:rPr>
              <m:t>6+3</m:t>
            </m:r>
          </m:den>
        </m:f>
        <m:r>
          <w:rPr>
            <w:rFonts w:ascii="Cambria Math" w:eastAsiaTheme="minorEastAsia" w:hAnsi="Cambria Math"/>
          </w:rPr>
          <m:t>Ω=5Ω</m:t>
        </m:r>
      </m:oMath>
      <w:r w:rsidR="00D155A3">
        <w:rPr>
          <w:rFonts w:eastAsiaTheme="minorEastAsia"/>
          <w:i/>
        </w:rPr>
        <w:t xml:space="preserve"> </w:t>
      </w:r>
      <w:r w:rsidR="00D155A3">
        <w:rPr>
          <w:rFonts w:eastAsiaTheme="minorEastAsia"/>
        </w:rPr>
        <w:t xml:space="preserve"> και η ένταση που διαρρέει την πηγή </w:t>
      </w:r>
      <m:oMath>
        <m:r>
          <w:rPr>
            <w:rFonts w:ascii="Cambria Math" w:eastAsiaTheme="minorEastAsia" w:hAnsi="Cambria Math"/>
          </w:rPr>
          <m:t>Ι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Ε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ολ.</m:t>
                </m:r>
              </m:sub>
            </m:sSub>
          </m:den>
        </m:f>
        <m:r>
          <w:rPr>
            <w:rFonts w:ascii="Cambria Math" w:eastAsiaTheme="minorEastAsia" w:hAnsi="Cambria Math"/>
          </w:rPr>
          <m:t>=6Α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Ι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="00D155A3">
        <w:rPr>
          <w:rFonts w:eastAsiaTheme="minorEastAsia"/>
        </w:rPr>
        <w:t xml:space="preserve"> . Είναι επίσης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1,2</m:t>
            </m:r>
          </m:sub>
        </m:sSub>
        <m:r>
          <w:rPr>
            <w:rFonts w:ascii="Cambria Math" w:eastAsiaTheme="minorEastAsia" w:hAnsi="Cambria Math"/>
          </w:rPr>
          <m:t>=I∙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1,2</m:t>
            </m:r>
          </m:sub>
        </m:sSub>
        <m:r>
          <w:rPr>
            <w:rFonts w:ascii="Cambria Math" w:eastAsiaTheme="minorEastAsia" w:hAnsi="Cambria Math"/>
          </w:rPr>
          <m:t>=6∙2=12V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Fonts w:ascii="Cambria Math" w:hAnsi="Cambria Math"/>
              </w:rPr>
              <m:t>Σ</m:t>
            </m:r>
          </m:sub>
        </m:sSub>
      </m:oMath>
      <w:r w:rsidR="00D155A3">
        <w:rPr>
          <w:rFonts w:eastAsiaTheme="minorEastAsia"/>
        </w:rPr>
        <w:t xml:space="preserve"> (τάση κανονικής λειτουργίας) που σημαίνει ότι η συσκευή δουλεύει κανονικά.</w:t>
      </w:r>
    </w:p>
    <w:p w:rsidR="00052F55" w:rsidRDefault="00D155A3" w:rsidP="00A04A1E">
      <w:pPr>
        <w:rPr>
          <w:rFonts w:eastAsiaTheme="minorEastAsia"/>
        </w:rPr>
      </w:pPr>
      <w:r>
        <w:rPr>
          <w:rFonts w:eastAsiaTheme="minorEastAsia"/>
        </w:rPr>
        <w:t xml:space="preserve">Έτσι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Ι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2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=4Α</m:t>
        </m:r>
      </m:oMath>
      <w:r>
        <w:rPr>
          <w:rFonts w:eastAsiaTheme="minorEastAsia"/>
        </w:rPr>
        <w:t xml:space="preserve"> και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Ι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2</m:t>
            </m:r>
          </m:num>
          <m:den>
            <m:r>
              <w:rPr>
                <w:rFonts w:ascii="Cambria Math" w:eastAsiaTheme="minorEastAsia" w:hAnsi="Cambria Math"/>
              </w:rPr>
              <m:t>6</m:t>
            </m:r>
          </m:den>
        </m:f>
        <m:r>
          <w:rPr>
            <w:rFonts w:ascii="Cambria Math" w:eastAsiaTheme="minorEastAsia" w:hAnsi="Cambria Math"/>
          </w:rPr>
          <m:t>=2Α</m:t>
        </m:r>
      </m:oMath>
      <w:r>
        <w:rPr>
          <w:rFonts w:eastAsiaTheme="minorEastAsia"/>
        </w:rPr>
        <w:t xml:space="preserve"> (ρεύμα κανονικής</w:t>
      </w:r>
      <w:r w:rsidR="00052F55">
        <w:rPr>
          <w:rFonts w:eastAsiaTheme="minorEastAsia"/>
        </w:rPr>
        <w:t xml:space="preserve"> λειτουργίας).</w:t>
      </w:r>
    </w:p>
    <w:p w:rsidR="00052F55" w:rsidRDefault="00052F55" w:rsidP="00A04A1E">
      <w:pPr>
        <w:rPr>
          <w:rFonts w:eastAsiaTheme="minorEastAsia"/>
        </w:rPr>
      </w:pPr>
      <w:r>
        <w:rPr>
          <w:rFonts w:eastAsiaTheme="minorEastAsia"/>
        </w:rPr>
        <w:t xml:space="preserve">Είναι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Β</m:t>
            </m:r>
          </m:e>
          <m:sub>
            <m:r>
              <w:rPr>
                <w:rFonts w:ascii="Cambria Math" w:eastAsiaTheme="minorEastAsia" w:hAnsi="Cambria Math"/>
              </w:rPr>
              <m:t>σωλ.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Β</m:t>
            </m:r>
          </m:e>
          <m:sub>
            <m:r>
              <w:rPr>
                <w:rFonts w:ascii="Cambria Math" w:eastAsiaTheme="minorEastAsia" w:hAnsi="Cambria Math"/>
              </w:rPr>
              <m:t>κυκλ.</m:t>
            </m:r>
          </m:sub>
        </m:sSub>
        <m:r>
          <w:rPr>
            <w:rFonts w:ascii="Cambria Math" w:hAnsi="Cambria Math"/>
          </w:rPr>
          <m:t>⟹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ο</m:t>
            </m:r>
          </m:sub>
        </m:sSub>
        <m:r>
          <w:rPr>
            <w:rFonts w:ascii="Cambria Math" w:hAnsi="Cambria Math"/>
            <w:lang w:val="en-US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Ι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μ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o</m:t>
                </m:r>
              </m:sub>
            </m:sSub>
          </m:num>
          <m:den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  <w:lang w:val="en-US"/>
              </w:rPr>
              <m:t>π</m:t>
            </m:r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π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Ι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num>
          <m:den>
            <m:r>
              <w:rPr>
                <w:rFonts w:ascii="Cambria Math" w:hAnsi="Cambria Math"/>
                <w:lang w:val="en-US"/>
              </w:rPr>
              <m:t>a</m:t>
            </m:r>
          </m:den>
        </m:f>
        <m:r>
          <w:rPr>
            <w:rFonts w:ascii="Cambria Math" w:hAnsi="Cambria Math"/>
          </w:rPr>
          <m:t>∙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⟹N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an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Ι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Ι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∙600∙4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=800 σπείρες</m:t>
        </m:r>
      </m:oMath>
      <w:r w:rsidR="00F96CC4">
        <w:rPr>
          <w:rFonts w:eastAsiaTheme="minorEastAsia"/>
        </w:rPr>
        <w:t>.</w:t>
      </w:r>
    </w:p>
    <w:p w:rsidR="00F96CC4" w:rsidRDefault="00F96CC4" w:rsidP="00A04A1E">
      <w:pPr>
        <w:rPr>
          <w:rFonts w:eastAsiaTheme="minorEastAsia"/>
        </w:rPr>
      </w:pPr>
      <w:r w:rsidRPr="00F96CC4">
        <w:rPr>
          <w:rFonts w:eastAsiaTheme="minorEastAsia"/>
          <w:b/>
        </w:rPr>
        <w:t>Γ</w:t>
      </w:r>
      <w:r>
        <w:rPr>
          <w:rFonts w:eastAsiaTheme="minorEastAsia"/>
          <w:b/>
        </w:rPr>
        <w:t>3</w:t>
      </w:r>
      <w:r w:rsidRPr="00F96CC4">
        <w:rPr>
          <w:rFonts w:eastAsiaTheme="minorEastAsia"/>
          <w:b/>
        </w:rPr>
        <w:t>.</w:t>
      </w:r>
      <w:r>
        <w:rPr>
          <w:rFonts w:eastAsiaTheme="minorEastAsia"/>
          <w:b/>
        </w:rPr>
        <w:t xml:space="preserve"> </w:t>
      </w:r>
      <w:r w:rsidR="00121F98">
        <w:rPr>
          <w:rFonts w:eastAsiaTheme="minorEastAsia"/>
        </w:rPr>
        <w:t xml:space="preserve">Όταν ανοίξουμε τον διακόπτη, στο κύκλωμα σωληνοειδούς-θερμικής συσκευής θα έχουμε για λίγο χρονικό διάστημα ρεύμα λόγω της αυτεπαγωγής του σωληνοειδούς. Έτσι όλη η ενέργεια που ήταν αποθηκευμένη στο μαγνητικό πεδίο του σωληνοειδούς θα γίνει θερμότητα </w:t>
      </w:r>
      <w:r w:rsidR="00121F98">
        <w:rPr>
          <w:rFonts w:eastAsiaTheme="minorEastAsia"/>
          <w:lang w:val="en-US"/>
        </w:rPr>
        <w:t>Joule</w:t>
      </w:r>
      <w:r w:rsidR="00121F98" w:rsidRPr="00121F98">
        <w:rPr>
          <w:rFonts w:eastAsiaTheme="minorEastAsia"/>
        </w:rPr>
        <w:t xml:space="preserve"> </w:t>
      </w:r>
      <w:r w:rsidR="00121F98">
        <w:rPr>
          <w:rFonts w:eastAsiaTheme="minorEastAsia"/>
        </w:rPr>
        <w:t>στις αντιστάσεις τους.</w:t>
      </w:r>
    </w:p>
    <w:p w:rsidR="00121F98" w:rsidRPr="00FB0062" w:rsidRDefault="00575D34" w:rsidP="00A04A1E">
      <w:pPr>
        <w:rPr>
          <w:rFonts w:eastAsiaTheme="minorEastAsia"/>
        </w:rPr>
      </w:pPr>
      <w:r>
        <w:rPr>
          <w:rFonts w:eastAsiaTheme="minorEastAsia"/>
        </w:rPr>
        <w:t xml:space="preserve">Η αρχική ενέργεια στο μαγνητικό </w:t>
      </w:r>
      <w:r w:rsidR="00121F98">
        <w:rPr>
          <w:rFonts w:eastAsiaTheme="minorEastAsia"/>
        </w:rPr>
        <w:t>πεδίο του σωληνοειδούς είναι</w:t>
      </w:r>
    </w:p>
    <w:p w:rsidR="00121F98" w:rsidRDefault="00121F98" w:rsidP="00A04A1E">
      <w:pPr>
        <w:rPr>
          <w:rFonts w:eastAsiaTheme="minorEastAsia"/>
        </w:rPr>
      </w:pP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αρχ.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L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∙0.1∙16=0.8J</m:t>
        </m:r>
      </m:oMath>
      <w:r w:rsidRPr="00121F98">
        <w:rPr>
          <w:rFonts w:eastAsiaTheme="minorEastAsia"/>
        </w:rPr>
        <w:t xml:space="preserve"> </w:t>
      </w:r>
      <w:r>
        <w:rPr>
          <w:rFonts w:eastAsiaTheme="minorEastAsia"/>
        </w:rPr>
        <w:t>και όταν η ένταση του ρεύματος γίνει Ι=1 Α θα είναι</w:t>
      </w:r>
    </w:p>
    <w:p w:rsidR="00121F98" w:rsidRPr="00FB0062" w:rsidRDefault="00800329" w:rsidP="00A04A1E">
      <w:p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τελ.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L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Ι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∙0.1∙4=0.2J</m:t>
        </m:r>
      </m:oMath>
      <w:r w:rsidR="00121F98">
        <w:rPr>
          <w:rFonts w:eastAsiaTheme="minorEastAsia"/>
        </w:rPr>
        <w:t xml:space="preserve">  άρα η θερμότητα στις αντιστάσεις είναι</w:t>
      </w:r>
    </w:p>
    <w:p w:rsidR="00121F98" w:rsidRPr="00315193" w:rsidRDefault="00121F98" w:rsidP="00A04A1E">
      <w:pPr>
        <w:rPr>
          <w:rFonts w:eastAsiaTheme="minorEastAsia"/>
        </w:rPr>
      </w:pPr>
      <w:r w:rsidRPr="00315193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ϑ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αρχ.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τελ.</m:t>
            </m:r>
          </m:sub>
        </m:sSub>
        <m:r>
          <w:rPr>
            <w:rFonts w:ascii="Cambria Math" w:eastAsiaTheme="minorEastAsia" w:hAnsi="Cambria Math"/>
          </w:rPr>
          <m:t>=0.6J</m:t>
        </m:r>
      </m:oMath>
    </w:p>
    <w:p w:rsidR="00315193" w:rsidRDefault="00121F98" w:rsidP="00A04A1E">
      <w:pPr>
        <w:rPr>
          <w:rFonts w:eastAsiaTheme="minorEastAsia"/>
        </w:rPr>
      </w:pPr>
      <w:r>
        <w:rPr>
          <w:rFonts w:eastAsiaTheme="minorEastAsia"/>
        </w:rPr>
        <w:t xml:space="preserve">Η θερμότητα αυτή επιμερίζεται ανάλογα με τις αντιστάσεις, αφού </w:t>
      </w:r>
      <w:r w:rsidR="00315193">
        <w:rPr>
          <w:rFonts w:eastAsiaTheme="minorEastAsia"/>
        </w:rPr>
        <w:t xml:space="preserve">οι </w:t>
      </w:r>
      <w:r w:rsidR="00315193">
        <w:rPr>
          <w:rFonts w:eastAsiaTheme="minorEastAsia"/>
          <w:lang w:val="en-US"/>
        </w:rPr>
        <w:t>R</w:t>
      </w:r>
      <w:r w:rsidR="00315193" w:rsidRPr="00315193">
        <w:rPr>
          <w:rFonts w:eastAsiaTheme="minorEastAsia"/>
          <w:vertAlign w:val="subscript"/>
        </w:rPr>
        <w:t>1</w:t>
      </w:r>
      <w:r w:rsidR="00315193" w:rsidRPr="00315193">
        <w:rPr>
          <w:rFonts w:eastAsiaTheme="minorEastAsia"/>
        </w:rPr>
        <w:t xml:space="preserve">, </w:t>
      </w:r>
      <w:r w:rsidR="00315193">
        <w:rPr>
          <w:rFonts w:eastAsiaTheme="minorEastAsia"/>
          <w:lang w:val="en-US"/>
        </w:rPr>
        <w:t>R</w:t>
      </w:r>
      <w:r w:rsidR="00315193" w:rsidRPr="00315193">
        <w:rPr>
          <w:rFonts w:eastAsiaTheme="minorEastAsia"/>
          <w:vertAlign w:val="subscript"/>
        </w:rPr>
        <w:t>2</w:t>
      </w:r>
      <w:r w:rsidR="00315193" w:rsidRPr="00315193">
        <w:rPr>
          <w:rFonts w:eastAsiaTheme="minorEastAsia"/>
        </w:rPr>
        <w:t xml:space="preserve"> </w:t>
      </w:r>
      <w:r w:rsidR="00315193">
        <w:rPr>
          <w:rFonts w:eastAsiaTheme="minorEastAsia"/>
        </w:rPr>
        <w:t>είναι σε σειρά και διαρρέονται από το ίδιο επαγωγικό ρεύμα μετά το άνοιγμα του διακόπτη.</w:t>
      </w:r>
    </w:p>
    <w:p w:rsidR="00121F98" w:rsidRPr="003212F7" w:rsidRDefault="00315193" w:rsidP="00A04A1E">
      <w:pPr>
        <w:rPr>
          <w:rFonts w:eastAsiaTheme="minorEastAsia"/>
          <w:i/>
        </w:rPr>
      </w:pPr>
      <w:r>
        <w:rPr>
          <w:rFonts w:eastAsiaTheme="minorEastAsia"/>
        </w:rPr>
        <w:t xml:space="preserve">Έτσι έχουμε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ϑ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ϑ2</m:t>
                </m:r>
              </m:sub>
            </m:sSub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hAnsi="Cambria Math"/>
          </w:rPr>
          <m:t>⟹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ϑ2</m:t>
            </m:r>
          </m:sub>
        </m:sSub>
        <m:r>
          <w:rPr>
            <w:rFonts w:ascii="Cambria Math" w:eastAsiaTheme="minorEastAsia" w:hAnsi="Cambria Math"/>
          </w:rPr>
          <m:t>=2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ϑ1</m:t>
            </m:r>
          </m:sub>
        </m:sSub>
        <m:r>
          <w:rPr>
            <w:rFonts w:ascii="Cambria Math" w:hAnsi="Cambria Math"/>
          </w:rPr>
          <m:t>⟹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ϑ</m:t>
            </m:r>
          </m:sub>
        </m:sSub>
        <m:r>
          <w:rPr>
            <w:rFonts w:ascii="Cambria Math" w:eastAsiaTheme="minorEastAsia" w:hAnsi="Cambria Math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ϑ1</m:t>
            </m:r>
          </m:sub>
        </m:sSub>
        <m:r>
          <w:rPr>
            <w:rFonts w:ascii="Cambria Math" w:eastAsiaTheme="minorEastAsia" w:hAnsi="Cambria Math"/>
          </w:rPr>
          <m:t>=2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ϑ1</m:t>
            </m:r>
          </m:sub>
        </m:sSub>
        <m:r>
          <w:rPr>
            <w:rFonts w:ascii="Cambria Math" w:hAnsi="Cambria Math"/>
          </w:rPr>
          <m:t>⟹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ϑ1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ϑ</m:t>
                </m:r>
              </m:sub>
            </m:sSub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=0.2J</m:t>
        </m:r>
      </m:oMath>
      <w:r w:rsidR="00575D34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/>
              </w:rPr>
              <m:t>ϑ2</m:t>
            </m:r>
          </m:sub>
        </m:sSub>
        <m:r>
          <w:rPr>
            <w:rFonts w:ascii="Cambria Math" w:eastAsiaTheme="minorEastAsia" w:hAnsi="Cambria Math"/>
          </w:rPr>
          <m:t>=0,4</m:t>
        </m:r>
        <m:r>
          <w:rPr>
            <w:rFonts w:ascii="Cambria Math" w:eastAsiaTheme="minorEastAsia" w:hAnsi="Cambria Math"/>
            <w:lang w:val="en-US"/>
          </w:rPr>
          <m:t>J</m:t>
        </m:r>
      </m:oMath>
    </w:p>
    <w:p w:rsidR="00315193" w:rsidRPr="00FB0062" w:rsidRDefault="008F188A" w:rsidP="00A04A1E">
      <w:pPr>
        <w:rPr>
          <w:rFonts w:eastAsiaTheme="minorEastAsia"/>
        </w:rPr>
      </w:pPr>
      <w:r>
        <w:rPr>
          <w:rFonts w:eastAsiaTheme="minorEastAsia"/>
          <w:i/>
          <w:noProof/>
          <w:lang w:eastAsia="el-GR"/>
        </w:rPr>
        <mc:AlternateContent>
          <mc:Choice Requires="wpc">
            <w:drawing>
              <wp:anchor distT="0" distB="0" distL="114300" distR="114300" simplePos="0" relativeHeight="251666432" behindDoc="0" locked="0" layoutInCell="1" allowOverlap="1" wp14:anchorId="720F3368" wp14:editId="4C340EAC">
                <wp:simplePos x="0" y="0"/>
                <wp:positionH relativeFrom="margin">
                  <wp:posOffset>2625090</wp:posOffset>
                </wp:positionH>
                <wp:positionV relativeFrom="margin">
                  <wp:posOffset>2432050</wp:posOffset>
                </wp:positionV>
                <wp:extent cx="2846070" cy="1860550"/>
                <wp:effectExtent l="0" t="0" r="0" b="6350"/>
                <wp:wrapSquare wrapText="bothSides"/>
                <wp:docPr id="162" name="Καμβάς 1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51" name="Πλαίσιο κειμένου 151"/>
                        <wps:cNvSpPr txBox="1"/>
                        <wps:spPr>
                          <a:xfrm>
                            <a:off x="1981151" y="1455088"/>
                            <a:ext cx="739519" cy="40551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20A9E" w:rsidRPr="009718EC" w:rsidRDefault="00720A9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Theme="minorEastAsia"/>
                                  <w:lang w:val="en-US"/>
                                </w:rPr>
                                <w:t>V</w:t>
                              </w:r>
                              <w:r>
                                <w:rPr>
                                  <w:rFonts w:eastAsiaTheme="minorEastAsia"/>
                                  <w:vertAlign w:val="subscript"/>
                                </w:rPr>
                                <w:t>ΚΛ</w:t>
                              </w:r>
                              <w:r>
                                <w:rPr>
                                  <w:rFonts w:eastAsiaTheme="minorEastAsia"/>
                                  <w:lang w:val="en-US"/>
                                </w:rPr>
                                <w:t xml:space="preserve"> (V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" name="Πλαίσιο κειμένου 152"/>
                        <wps:cNvSpPr txBox="1"/>
                        <wps:spPr>
                          <a:xfrm>
                            <a:off x="97757" y="1423927"/>
                            <a:ext cx="530396" cy="3648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20A9E" w:rsidRPr="00F27CC6" w:rsidRDefault="00720A9E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(0</w:t>
                              </w:r>
                              <w:proofErr w:type="gramStart"/>
                              <w:r>
                                <w:rPr>
                                  <w:lang w:val="en-US"/>
                                </w:rPr>
                                <w:t>,0</w:t>
                              </w:r>
                              <w:proofErr w:type="gramEnd"/>
                              <w:r>
                                <w:rPr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53" name="Ομάδα 153"/>
                        <wpg:cNvGrpSpPr/>
                        <wpg:grpSpPr>
                          <a:xfrm>
                            <a:off x="138937" y="63570"/>
                            <a:ext cx="2349821" cy="1685717"/>
                            <a:chOff x="138937" y="63570"/>
                            <a:chExt cx="2349821" cy="1685717"/>
                          </a:xfrm>
                        </wpg:grpSpPr>
                        <wps:wsp>
                          <wps:cNvPr id="154" name="Ευθύγραμμο βέλος σύνδεσης 154"/>
                          <wps:cNvCnPr/>
                          <wps:spPr>
                            <a:xfrm flipV="1">
                              <a:off x="469127" y="1455089"/>
                              <a:ext cx="2019631" cy="15902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5" name="Ευθύγραμμο βέλος σύνδεσης 155"/>
                          <wps:cNvCnPr/>
                          <wps:spPr>
                            <a:xfrm flipV="1">
                              <a:off x="469127" y="103367"/>
                              <a:ext cx="0" cy="1367624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6" name="Πλαίσιο κειμένου 156"/>
                          <wps:cNvSpPr txBox="1"/>
                          <wps:spPr>
                            <a:xfrm>
                              <a:off x="548591" y="63570"/>
                              <a:ext cx="739519" cy="4055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20A9E" w:rsidRPr="009718EC" w:rsidRDefault="00800329">
                                <w:pPr>
                                  <w:rPr>
                                    <w:lang w:val="en-US"/>
                                  </w:rPr>
                                </w:pPr>
                                <m:oMath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i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dt</m:t>
                                          </m:r>
                                        </m:den>
                                      </m:f>
                                    </m:e>
                                  </m:d>
                                </m:oMath>
                                <w:r w:rsidR="00720A9E">
                                  <w:rPr>
                                    <w:rFonts w:eastAsiaTheme="minorEastAsia"/>
                                    <w:lang w:val="en-US"/>
                                  </w:rPr>
                                  <w:t xml:space="preserve"> (A/s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" name="Ευθεία γραμμή σύνδεσης 157"/>
                          <wps:cNvCnPr/>
                          <wps:spPr>
                            <a:xfrm flipV="1">
                              <a:off x="469106" y="636104"/>
                              <a:ext cx="985983" cy="834418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" name="Ευθεία γραμμή σύνδεσης 158"/>
                          <wps:cNvCnPr/>
                          <wps:spPr>
                            <a:xfrm flipH="1">
                              <a:off x="1463040" y="636104"/>
                              <a:ext cx="15902" cy="826936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" name="Ευθεία γραμμή σύνδεσης 159"/>
                          <wps:cNvCnPr/>
                          <wps:spPr>
                            <a:xfrm flipH="1" flipV="1">
                              <a:off x="461155" y="596169"/>
                              <a:ext cx="1025739" cy="31984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" name="Πλαίσιο κειμένου 160"/>
                          <wps:cNvSpPr txBox="1"/>
                          <wps:spPr>
                            <a:xfrm>
                              <a:off x="1274729" y="1480052"/>
                              <a:ext cx="402998" cy="2692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20A9E" w:rsidRPr="00F27CC6" w:rsidRDefault="00720A9E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" name="Πλαίσιο κειμένου 161"/>
                          <wps:cNvSpPr txBox="1"/>
                          <wps:spPr>
                            <a:xfrm>
                              <a:off x="138937" y="495200"/>
                              <a:ext cx="402998" cy="2692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20A9E" w:rsidRPr="00F27CC6" w:rsidRDefault="00720A9E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36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Καμβάς 162" o:spid="_x0000_s1141" editas="canvas" style="position:absolute;margin-left:206.7pt;margin-top:191.5pt;width:224.1pt;height:146.5pt;z-index:251666432;mso-position-horizontal-relative:margin;mso-position-vertical-relative:margin;mso-width-relative:margin" coordsize="28460,18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">
                <v:shape id="_x0000_s1142" type="#_x0000_t75" style="position:absolute;width:28460;height:18605;visibility:visible;mso-wrap-style:square">
                  <v:fill o:detectmouseclick="t"/>
                  <v:path o:connecttype="none"/>
                </v:shape>
                <v:shape id="Πλαίσιο κειμένου 151" o:spid="_x0000_s1143" type="#_x0000_t202" style="position:absolute;left:19811;top:14550;width:7395;height:40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uAhcMA&#10;AADcAAAADwAAAGRycy9kb3ducmV2LnhtbERPS4vCMBC+L/gfwgje1lTBRappkYK4yHrwcfE2NmNb&#10;bCa1yWrXX78RBG/z8T1nnnamFjdqXWVZwWgYgSDOra64UHDYLz+nIJxH1lhbJgV/5CBNeh9zjLW9&#10;85ZuO1+IEMIuRgWl900spctLMuiGtiEO3Nm2Bn2AbSF1i/cQbmo5jqIvabDi0FBiQ1lJ+WX3axSs&#10;s+UGt6exmT7qbPVzXjTXw3Gi1KDfLWYgPHX+LX65v3WYPxnB85lwgU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WuAhcMAAADcAAAADwAAAAAAAAAAAAAAAACYAgAAZHJzL2Rv&#10;d25yZXYueG1sUEsFBgAAAAAEAAQA9QAAAIgDAAAAAA==&#10;" filled="f" stroked="f" strokeweight=".5pt">
                  <v:textbox>
                    <w:txbxContent>
                      <w:p w:rsidR="00720A9E" w:rsidRPr="009718EC" w:rsidRDefault="00720A9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rFonts w:eastAsiaTheme="minorEastAsia"/>
                            <w:lang w:val="en-US"/>
                          </w:rPr>
                          <w:t>V</w:t>
                        </w:r>
                        <w:r>
                          <w:rPr>
                            <w:rFonts w:eastAsiaTheme="minorEastAsia"/>
                            <w:vertAlign w:val="subscript"/>
                          </w:rPr>
                          <w:t>ΚΛ</w:t>
                        </w:r>
                        <w:r>
                          <w:rPr>
                            <w:rFonts w:eastAsiaTheme="minorEastAsia"/>
                            <w:lang w:val="en-US"/>
                          </w:rPr>
                          <w:t xml:space="preserve"> (V)</w:t>
                        </w:r>
                      </w:p>
                    </w:txbxContent>
                  </v:textbox>
                </v:shape>
                <v:shape id="Πλαίσιο κειμένου 152" o:spid="_x0000_s1144" type="#_x0000_t202" style="position:absolute;left:977;top:14239;width:5304;height:3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ke8sMA&#10;AADcAAAADwAAAGRycy9kb3ducmV2LnhtbERPTYvCMBC9L/gfwgh7W1MLLlKNIgVRFj2ovXgbm7Et&#10;NpPaRK3++s3Cgrd5vM+ZzjtTizu1rrKsYDiIQBDnVldcKMgOy68xCOeRNdaWScGTHMxnvY8pJto+&#10;eEf3vS9ECGGXoILS+yaR0uUlGXQD2xAH7mxbgz7AtpC6xUcIN7WMo+hbGqw4NJTYUFpSftnfjIKf&#10;dLnF3Sk241edrjbnRXPNjiOlPvvdYgLCU+ff4n/3Wof5oxj+ngkX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bke8sMAAADcAAAADwAAAAAAAAAAAAAAAACYAgAAZHJzL2Rv&#10;d25yZXYueG1sUEsFBgAAAAAEAAQA9QAAAIgDAAAAAA==&#10;" filled="f" stroked="f" strokeweight=".5pt">
                  <v:textbox>
                    <w:txbxContent>
                      <w:p w:rsidR="00720A9E" w:rsidRPr="00F27CC6" w:rsidRDefault="00720A9E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(0</w:t>
                        </w:r>
                        <w:proofErr w:type="gramStart"/>
                        <w:r>
                          <w:rPr>
                            <w:lang w:val="en-US"/>
                          </w:rPr>
                          <w:t>,0</w:t>
                        </w:r>
                        <w:proofErr w:type="gramEnd"/>
                        <w:r>
                          <w:rPr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group id="Ομάδα 153" o:spid="_x0000_s1145" style="position:absolute;left:1389;top:635;width:23498;height:16857" coordorigin="1389,635" coordsize="23498,168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<v:shape id="Ευθύγραμμο βέλος σύνδεσης 154" o:spid="_x0000_s1146" type="#_x0000_t32" style="position:absolute;left:4691;top:14550;width:20196;height:1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JrjcIAAADcAAAADwAAAGRycy9kb3ducmV2LnhtbESP0WoCMRBF3wv9hzAF32pW0VJWo0hr&#10;wTet9gPGzbiJbiZLkur690YQfJvh3rnnznTeuUacKUTrWcGgX4Agrry2XCv42/28f4KICVlj45kU&#10;XCnCfPb6MsVS+wv/0nmbapFDOJaowKTUllLGypDD2PctcdYOPjhMeQ211AEvOdw1clgUH9Kh5Uww&#10;2NKXoeq0/XeZu7DH8XfQXC33R7sJBteHBpXqvXWLCYhEXXqaH9crneuPR3B/Jk8gZ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nJrjcIAAADcAAAADwAAAAAAAAAAAAAA&#10;AAChAgAAZHJzL2Rvd25yZXYueG1sUEsFBgAAAAAEAAQA+QAAAJADAAAAAA==&#10;" strokecolor="black [3213]">
                    <v:stroke endarrow="open"/>
                  </v:shape>
                  <v:shape id="Ευθύγραμμο βέλος σύνδεσης 155" o:spid="_x0000_s1147" type="#_x0000_t32" style="position:absolute;left:4691;top:1033;width:0;height:136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7OFsIAAADcAAAADwAAAGRycy9kb3ducmV2LnhtbESP3WoCMRCF7wu+QxjBu5pV2FJWo4g/&#10;4F2t7QOMm3ET3UyWJOr27U2h0LsZzpnznZkve9eKO4VoPSuYjAsQxLXXlhsF31+713cQMSFrbD2T&#10;gh+KsFwMXuZYaf/gT7ofUyNyCMcKFZiUukrKWBtyGMe+I87a2QeHKa+hkTrgI4e7Vk6L4k06tJwJ&#10;BjtaG6qvx5vL3JW9lJugud6eLvYQDH6cW1RqNOxXMxCJ+vRv/rve61y/LOH3mTyBX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T7OFsIAAADcAAAADwAAAAAAAAAAAAAA&#10;AAChAgAAZHJzL2Rvd25yZXYueG1sUEsFBgAAAAAEAAQA+QAAAJADAAAAAA==&#10;" strokecolor="black [3213]">
                    <v:stroke endarrow="open"/>
                  </v:shape>
                  <v:shape id="Πλαίσιο κειμένου 156" o:spid="_x0000_s1148" type="#_x0000_t202" style="position:absolute;left:5485;top:635;width:7396;height:40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IY8cIA&#10;AADcAAAADwAAAGRycy9kb3ducmV2LnhtbERPy6rCMBDdC/5DmAvuNL2CItUoUhBFdOFj425uM7bl&#10;NpPaRK1+vREEd3M4z5nMGlOKG9WusKzgtxeBIE6tLjhTcDwsuiMQziNrLC2Tggc5mE3brQnG2t55&#10;R7e9z0QIYRejgtz7KpbSpTkZdD1bEQfubGuDPsA6k7rGewg3pexH0VAaLDg05FhRklP6v78aBetk&#10;scXdX9+MnmWy3Jzn1eV4GijV+WnmYxCeGv8Vf9wrHeYPhv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ghjxwgAAANwAAAAPAAAAAAAAAAAAAAAAAJgCAABkcnMvZG93&#10;bnJldi54bWxQSwUGAAAAAAQABAD1AAAAhwMAAAAA&#10;" filled="f" stroked="f" strokeweight=".5pt">
                    <v:textbox>
                      <w:txbxContent>
                        <w:p w:rsidR="00720A9E" w:rsidRPr="009718EC" w:rsidRDefault="00720A9E">
                          <w:pPr>
                            <w:rPr>
                              <w:lang w:val="en-US"/>
                            </w:rPr>
                          </w:pPr>
                          <m:oMath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di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dt</m:t>
                                    </m:r>
                                  </m:den>
                                </m:f>
                              </m:e>
                            </m:d>
                          </m:oMath>
                          <w:r>
                            <w:rPr>
                              <w:rFonts w:eastAsiaTheme="minorEastAsia"/>
                              <w:lang w:val="en-US"/>
                            </w:rPr>
                            <w:t xml:space="preserve"> (A/s)</w:t>
                          </w:r>
                        </w:p>
                      </w:txbxContent>
                    </v:textbox>
                  </v:shape>
                  <v:line id="Ευθεία γραμμή σύνδεσης 157" o:spid="_x0000_s1149" style="position:absolute;flip:y;visibility:visible;mso-wrap-style:square" from="4691,6361" to="14550,14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LhBMQAAADcAAAADwAAAGRycy9kb3ducmV2LnhtbERPTWvCQBC9C/6HZYTedKNQW6Or1NJq&#10;b1K1UG9jdkxSs7Mxu4nx33cLBW/zeJ8zW7SmEA1VLresYDiIQBAnVuecKtjv3vvPIJxH1lhYJgU3&#10;crCYdzszjLW98ic1W5+KEMIuRgWZ92UspUsyMugGtiQO3MlWBn2AVSp1hdcQbgo5iqKxNJhzaMiw&#10;pNeMkvO2NgrGzdta1uef72OzmXwdeNVe6uFSqYde+zIF4an1d/G/+0OH+Y9P8PdMuE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4uEExAAAANwAAAAPAAAAAAAAAAAA&#10;AAAAAKECAABkcnMvZG93bnJldi54bWxQSwUGAAAAAAQABAD5AAAAkgMAAAAA&#10;" strokecolor="red" strokeweight="1pt"/>
                  <v:line id="Ευθεία γραμμή σύνδεσης 158" o:spid="_x0000_s1150" style="position:absolute;flip:x;visibility:visible;mso-wrap-style:square" from="14630,6361" to="14789,14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bVi8UAAADcAAAADwAAAGRycy9kb3ducmV2LnhtbESPQWvCQBCF7wX/wzJCb3VjQVuiq4il&#10;4kErpoLXITtmg9nZkN1q+u+dQ6G3Gd6b976ZL3vfqBt1sQ5sYDzKQBGXwdZcGTh9f768g4oJ2WIT&#10;mAz8UoTlYvA0x9yGOx/pVqRKSQjHHA24lNpc61g68hhHoSUW7RI6j0nWrtK2w7uE+0a/ZtlUe6xZ&#10;Ghy2tHZUXosfb6DIvNO7fXXuP47tdtOMD2/nr4Mxz8N+NQOVqE//5r/rrRX8idDKMzKBXj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bVi8UAAADcAAAADwAAAAAAAAAA&#10;AAAAAAChAgAAZHJzL2Rvd25yZXYueG1sUEsFBgAAAAAEAAQA+QAAAJMDAAAAAA==&#10;" strokecolor="#4579b8 [3044]">
                    <v:stroke dashstyle="dash"/>
                  </v:line>
                  <v:line id="Ευθεία γραμμή σύνδεσης 159" o:spid="_x0000_s1151" style="position:absolute;flip:x y;visibility:visible;mso-wrap-style:square" from="4611,5961" to="14868,6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LJMcMAAADcAAAADwAAAGRycy9kb3ducmV2LnhtbERPTWvCQBC9C/6HZYReRDcqikZXKYVA&#10;C15MeuhxyE6y0exsyG41/fddodDbPN7nHE6DbcWdet84VrCYJyCIS6cbrhV8FtlsC8IHZI2tY1Lw&#10;Qx5Ox/HogKl2D77QPQ+1iCHsU1RgQuhSKX1pyKKfu444cpXrLYYI+1rqHh8x3LZymSQbabHh2GCw&#10;ozdD5S3/tgquxdfCVOckK6b1R7ZyoVquskqpl8nwugcRaAj/4j/3u47z1zt4PhMvkMd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CyTHDAAAA3AAAAA8AAAAAAAAAAAAA&#10;AAAAoQIAAGRycy9kb3ducmV2LnhtbFBLBQYAAAAABAAEAPkAAACRAwAAAAA=&#10;" strokecolor="#4579b8 [3044]">
                    <v:stroke dashstyle="dash"/>
                  </v:line>
                  <v:shape id="Πλαίσιο κειμένου 160" o:spid="_x0000_s1152" type="#_x0000_t202" style="position:absolute;left:12747;top:14800;width:4030;height:26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vvo8YA&#10;AADcAAAADwAAAGRycy9kb3ducmV2LnhtbESPT2vCQBDF70K/wzIFb7pRqEjqRiQglmIPWi+9TbOT&#10;P5idjdmtpv30nYPgbYb35r3frNaDa9WV+tB4NjCbJqCIC28brgycPreTJagQkS22nsnALwVYZ0+j&#10;FabW3/hA12OslIRwSNFAHWOXah2KmhyGqe+IRSt97zDK2lfa9niTcNfqeZIstMOGpaHGjvKaivPx&#10;xxl4z7cfePieu+Vfm+/25aa7nL5ejBk/D5tXUJGG+DDfr9+s4C8EX5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Evvo8YAAADcAAAADwAAAAAAAAAAAAAAAACYAgAAZHJz&#10;L2Rvd25yZXYueG1sUEsFBgAAAAAEAAQA9QAAAIsDAAAAAA==&#10;" filled="f" stroked="f" strokeweight=".5pt">
                    <v:textbox>
                      <w:txbxContent>
                        <w:p w:rsidR="00720A9E" w:rsidRPr="00F27CC6" w:rsidRDefault="00720A9E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shape>
                  <v:shape id="Πλαίσιο κειμένου 161" o:spid="_x0000_s1153" type="#_x0000_t202" style="position:absolute;left:1389;top:4952;width:4030;height:26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dKOMIA&#10;AADcAAAADwAAAGRycy9kb3ducmV2LnhtbERPy6rCMBDdC/cfwlxwp6mCItUoUhBFdOFj425uM7bl&#10;NpPaRK1+vREEd3M4z5nMGlOKG9WusKyg141AEKdWF5wpOB4WnREI55E1lpZJwYMczKY/rQnG2t55&#10;R7e9z0QIYRejgtz7KpbSpTkZdF1bEQfubGuDPsA6k7rGewg3pexH0VAaLDg05FhRklP6v78aBetk&#10;scXdX9+MnmWy3Jzn1eV4GijV/m3mYxCeGv8Vf9wrHeYPe/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B0o4wgAAANwAAAAPAAAAAAAAAAAAAAAAAJgCAABkcnMvZG93&#10;bnJldi54bWxQSwUGAAAAAAQABAD1AAAAhwMAAAAA&#10;" filled="f" stroked="f" strokeweight=".5pt">
                    <v:textbox>
                      <w:txbxContent>
                        <w:p w:rsidR="00720A9E" w:rsidRPr="00F27CC6" w:rsidRDefault="00720A9E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360</w:t>
                          </w:r>
                        </w:p>
                      </w:txbxContent>
                    </v:textbox>
                  </v:shape>
                </v:group>
                <w10:wrap type="square" anchorx="margin" anchory="margin"/>
              </v:group>
            </w:pict>
          </mc:Fallback>
        </mc:AlternateContent>
      </w:r>
      <w:r w:rsidR="00315193" w:rsidRPr="00315193">
        <w:rPr>
          <w:rFonts w:eastAsiaTheme="minorEastAsia"/>
          <w:b/>
        </w:rPr>
        <w:t>Γ4.</w:t>
      </w:r>
      <w:r w:rsidR="00315193">
        <w:rPr>
          <w:rFonts w:eastAsiaTheme="minorEastAsia"/>
          <w:b/>
        </w:rPr>
        <w:t xml:space="preserve"> </w:t>
      </w:r>
      <w:r w:rsidR="00E63791">
        <w:rPr>
          <w:rFonts w:eastAsiaTheme="minorEastAsia"/>
        </w:rPr>
        <w:t xml:space="preserve">Είναι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αυτ.</m:t>
                </m:r>
              </m:sub>
            </m:sSub>
          </m:e>
        </m:d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L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di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dt</m:t>
                </m:r>
              </m:den>
            </m:f>
          </m:e>
        </m:d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i</m:t>
        </m:r>
        <m:r>
          <w:rPr>
            <w:rFonts w:ascii="Cambria Math" w:eastAsiaTheme="minorEastAsia" w:hAnsi="Cambria Math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+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ctrlPr>
              <w:rPr>
                <w:rFonts w:ascii="Cambria Math" w:eastAsiaTheme="minorEastAsia" w:hAnsi="Cambria Math"/>
                <w:i/>
              </w:rPr>
            </m:ctrlPr>
          </m:e>
        </m:d>
        <m:r>
          <w:rPr>
            <w:rFonts w:ascii="Cambria Math" w:hAnsi="Cambria Math"/>
          </w:rPr>
          <m:t>⟹i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+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den>
        </m:f>
        <m:r>
          <w:rPr>
            <w:rFonts w:ascii="Cambria Math" w:hAnsi="Cambria Math"/>
          </w:rPr>
          <m:t>∙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di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dt</m:t>
                </m:r>
              </m:den>
            </m:f>
          </m:e>
        </m:d>
      </m:oMath>
    </w:p>
    <w:p w:rsidR="00F27CC6" w:rsidRPr="00FB0062" w:rsidRDefault="00800329" w:rsidP="00A04A1E">
      <w:p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ΚΛ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i</m:t>
        </m:r>
        <m:r>
          <w:rPr>
            <w:rFonts w:ascii="Cambria Math" w:eastAsiaTheme="minorEastAsia" w:hAnsi="Cambria Math"/>
          </w:rPr>
          <m:t>∙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L</m:t>
            </m:r>
            <m:r>
              <w:rPr>
                <w:rFonts w:ascii="Cambria Math" w:eastAsiaTheme="minorEastAsia" w:hAnsi="Cambria Math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+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den>
        </m:f>
        <m:r>
          <w:rPr>
            <w:rFonts w:ascii="Cambria Math" w:hAnsi="Cambria Math"/>
          </w:rPr>
          <m:t>∙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di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dt</m:t>
                </m:r>
              </m:den>
            </m:f>
          </m:e>
        </m:d>
        <m:r>
          <w:rPr>
            <w:rFonts w:ascii="Cambria Math" w:hAnsi="Cambria Math"/>
          </w:rPr>
          <m:t>⟹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di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dt</m:t>
                </m:r>
              </m:den>
            </m:f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+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</w:rPr>
              <m:t>L</m:t>
            </m:r>
            <m:r>
              <w:rPr>
                <w:rFonts w:ascii="Cambria Math" w:eastAsiaTheme="minorEastAsia" w:hAnsi="Cambria Math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/>
          </w:rPr>
          <m:t>∙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ΚΛ</m:t>
            </m:r>
          </m:sub>
        </m:sSub>
        <m:r>
          <w:rPr>
            <w:rFonts w:ascii="Cambria Math" w:hAnsi="Cambria Math"/>
          </w:rPr>
          <m:t>⟹</m:t>
        </m:r>
      </m:oMath>
      <w:r w:rsidR="00F27CC6" w:rsidRPr="00FB0062">
        <w:rPr>
          <w:rFonts w:eastAsiaTheme="minorEastAsia"/>
        </w:rPr>
        <w:t xml:space="preserve"> </w:t>
      </w:r>
    </w:p>
    <w:p w:rsidR="009718EC" w:rsidRDefault="00800329" w:rsidP="00A04A1E">
      <w:pPr>
        <w:rPr>
          <w:rFonts w:eastAsiaTheme="minorEastAsia"/>
          <w:lang w:val="en-US"/>
        </w:rPr>
      </w:pP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b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lang w:val="en-U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di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dt</m:t>
                </m:r>
              </m:den>
            </m:f>
          </m:e>
        </m:d>
        <m:r>
          <m:rPr>
            <m:sty m:val="bi"/>
          </m:rPr>
          <w:rPr>
            <w:rFonts w:ascii="Cambria Math" w:eastAsiaTheme="minorEastAsia" w:hAnsi="Cambria Math"/>
            <w:lang w:val="en-US"/>
          </w:rPr>
          <m:t>=30∙</m:t>
        </m:r>
        <m:sSub>
          <m:sSubPr>
            <m:ctrlPr>
              <w:rPr>
                <w:rFonts w:ascii="Cambria Math" w:eastAsiaTheme="minorEastAsia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lang w:val="en-US"/>
              </w:rPr>
              <m:t>ΚΛ</m:t>
            </m:r>
          </m:sub>
        </m:sSub>
      </m:oMath>
      <w:r w:rsidR="009718EC">
        <w:rPr>
          <w:rFonts w:eastAsiaTheme="minorEastAsia"/>
          <w:b/>
          <w:i/>
          <w:lang w:val="en-US"/>
        </w:rPr>
        <w:t xml:space="preserve"> </w:t>
      </w:r>
      <w:proofErr w:type="gramStart"/>
      <w:r w:rsidR="009718EC" w:rsidRPr="009718EC">
        <w:rPr>
          <w:rFonts w:eastAsiaTheme="minorEastAsia"/>
          <w:lang w:val="en-US"/>
        </w:rPr>
        <w:t>(</w:t>
      </w:r>
      <w:proofErr w:type="spellStart"/>
      <w:r w:rsidR="009718EC" w:rsidRPr="009718EC">
        <w:rPr>
          <w:rFonts w:eastAsiaTheme="minorEastAsia"/>
          <w:lang w:val="en-US"/>
        </w:rPr>
        <w:t>s.i</w:t>
      </w:r>
      <w:proofErr w:type="spellEnd"/>
      <w:r w:rsidR="009718EC" w:rsidRPr="009718EC">
        <w:rPr>
          <w:rFonts w:eastAsiaTheme="minorEastAsia"/>
          <w:lang w:val="en-US"/>
        </w:rPr>
        <w:t>.)</w:t>
      </w:r>
      <w:proofErr w:type="gramEnd"/>
    </w:p>
    <w:p w:rsidR="00F27CC6" w:rsidRPr="00FB0062" w:rsidRDefault="00F27CC6" w:rsidP="00A04A1E">
      <w:pPr>
        <w:rPr>
          <w:rFonts w:eastAsiaTheme="minorEastAsia"/>
          <w:i/>
        </w:rPr>
      </w:pPr>
      <w:r>
        <w:rPr>
          <w:rFonts w:eastAsiaTheme="minorEastAsia"/>
        </w:rPr>
        <w:t xml:space="preserve">Για </w:t>
      </w:r>
      <w:r>
        <w:rPr>
          <w:rFonts w:eastAsiaTheme="minorEastAsia"/>
          <w:lang w:val="en-US"/>
        </w:rPr>
        <w:t>t</w:t>
      </w:r>
      <w:r w:rsidRPr="00FB0062">
        <w:rPr>
          <w:rFonts w:eastAsiaTheme="minorEastAsia"/>
        </w:rPr>
        <w:t xml:space="preserve">=0 </w:t>
      </w:r>
      <w:r>
        <w:rPr>
          <w:rFonts w:eastAsiaTheme="minorEastAsia"/>
        </w:rPr>
        <w:t xml:space="preserve">είναι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Ι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=4Α </m:t>
        </m:r>
        <m:r>
          <w:rPr>
            <w:rFonts w:ascii="Cambria Math" w:hAnsi="Cambria Math"/>
          </w:rPr>
          <m:t>⟹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ΚΛ</m:t>
            </m:r>
            <m:r>
              <w:rPr>
                <w:rFonts w:ascii="Cambria Math" w:eastAsiaTheme="minorEastAsia" w:hAnsi="Cambria Math"/>
              </w:rPr>
              <m:t>,</m:t>
            </m:r>
            <m:r>
              <w:rPr>
                <w:rFonts w:ascii="Cambria Math" w:eastAsiaTheme="minorEastAsia" w:hAnsi="Cambria Math"/>
                <w:lang w:val="en-US"/>
              </w:rPr>
              <m:t>αρχ</m:t>
            </m:r>
            <m:r>
              <w:rPr>
                <w:rFonts w:ascii="Cambria Math" w:eastAsiaTheme="minorEastAsia" w:hAnsi="Cambria Math"/>
              </w:rPr>
              <m:t>.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Ι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∙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12</m:t>
        </m:r>
        <m:r>
          <w:rPr>
            <w:rFonts w:ascii="Cambria Math" w:eastAsiaTheme="minorEastAsia" w:hAnsi="Cambria Math"/>
            <w:lang w:val="en-US"/>
          </w:rPr>
          <m:t>V</m:t>
        </m:r>
      </m:oMath>
    </w:p>
    <w:p w:rsidR="009718EC" w:rsidRPr="003212F7" w:rsidRDefault="009718EC" w:rsidP="00A04A1E">
      <w:pPr>
        <w:rPr>
          <w:rFonts w:eastAsiaTheme="minorEastAsia"/>
          <w:i/>
        </w:rPr>
      </w:pPr>
    </w:p>
    <w:p w:rsidR="00CF28AD" w:rsidRDefault="008F188A" w:rsidP="00A04A1E">
      <w:pPr>
        <w:rPr>
          <w:rFonts w:eastAsiaTheme="minorEastAsia"/>
          <w:b/>
        </w:rPr>
      </w:pPr>
      <w:r>
        <w:rPr>
          <w:rFonts w:eastAsiaTheme="minorEastAsia"/>
          <w:noProof/>
          <w:color w:val="0F243E" w:themeColor="text2" w:themeShade="80"/>
          <w:sz w:val="20"/>
          <w:lang w:eastAsia="el-GR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 wp14:anchorId="7BA755B2" wp14:editId="5D8F7EA8">
                <wp:simplePos x="0" y="0"/>
                <wp:positionH relativeFrom="margin">
                  <wp:posOffset>2910205</wp:posOffset>
                </wp:positionH>
                <wp:positionV relativeFrom="margin">
                  <wp:posOffset>4506595</wp:posOffset>
                </wp:positionV>
                <wp:extent cx="2917825" cy="2743200"/>
                <wp:effectExtent l="0" t="0" r="0" b="0"/>
                <wp:wrapSquare wrapText="bothSides"/>
                <wp:docPr id="150" name="Καμβάς 1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1" name="Ομάδα 61"/>
                        <wpg:cNvGrpSpPr/>
                        <wpg:grpSpPr>
                          <a:xfrm>
                            <a:off x="347208" y="437849"/>
                            <a:ext cx="2503334" cy="2123797"/>
                            <a:chOff x="347208" y="437849"/>
                            <a:chExt cx="2503334" cy="2123797"/>
                          </a:xfrm>
                        </wpg:grpSpPr>
                        <wpg:grpSp>
                          <wpg:cNvPr id="183" name="Ομάδα 183"/>
                          <wpg:cNvGrpSpPr/>
                          <wpg:grpSpPr>
                            <a:xfrm>
                              <a:off x="347208" y="437849"/>
                              <a:ext cx="2503334" cy="2123797"/>
                              <a:chOff x="347208" y="437849"/>
                              <a:chExt cx="2503334" cy="2123797"/>
                            </a:xfrm>
                          </wpg:grpSpPr>
                          <wps:wsp>
                            <wps:cNvPr id="74" name="Έλλειψη 74"/>
                            <wps:cNvSpPr/>
                            <wps:spPr>
                              <a:xfrm>
                                <a:off x="586404" y="437849"/>
                                <a:ext cx="1800000" cy="1800000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89891" tIns="44946" rIns="89891" bIns="44946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5" name="Έλλειψη 75"/>
                            <wps:cNvSpPr/>
                            <wps:spPr>
                              <a:xfrm>
                                <a:off x="945538" y="812885"/>
                                <a:ext cx="1080000" cy="1080000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89891" tIns="44946" rIns="89891" bIns="44946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6" name="Ευθεία γραμμή σύνδεσης 76"/>
                            <wps:cNvCnPr/>
                            <wps:spPr>
                              <a:xfrm>
                                <a:off x="1494846" y="1359673"/>
                                <a:ext cx="914400" cy="914400"/>
                              </a:xfrm>
                              <a:prstGeom prst="lin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EEECE1">
                                    <a:lumMod val="25000"/>
                                  </a:srgbClr>
                                </a:solidFill>
                                <a:prstDash val="solid"/>
                              </a:ln>
                              <a:effectLst>
                                <a:outerShdw blurRad="40000" dist="20000" dir="5400000" rotWithShape="0">
                                  <a:srgbClr val="000000">
                                    <a:alpha val="38000"/>
                                  </a:srgbClr>
                                </a:outerShdw>
                              </a:effectLst>
                            </wps:spPr>
                            <wps:bodyPr/>
                          </wps:wsp>
                          <wps:wsp>
                            <wps:cNvPr id="77" name="Ευθύγραμμο βέλος σύνδεσης 77"/>
                            <wps:cNvCnPr/>
                            <wps:spPr>
                              <a:xfrm flipV="1">
                                <a:off x="2401294" y="2011680"/>
                                <a:ext cx="302150" cy="26239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8" name="Ελεύθερη σχεδίαση 78"/>
                            <wps:cNvSpPr/>
                            <wps:spPr>
                              <a:xfrm>
                                <a:off x="2369489" y="2146853"/>
                                <a:ext cx="103367" cy="71561"/>
                              </a:xfrm>
                              <a:custGeom>
                                <a:avLst/>
                                <a:gdLst>
                                  <a:gd name="connsiteX0" fmla="*/ 0 w 103367"/>
                                  <a:gd name="connsiteY0" fmla="*/ 55659 h 71561"/>
                                  <a:gd name="connsiteX1" fmla="*/ 55659 w 103367"/>
                                  <a:gd name="connsiteY1" fmla="*/ 0 h 71561"/>
                                  <a:gd name="connsiteX2" fmla="*/ 103367 w 103367"/>
                                  <a:gd name="connsiteY2" fmla="*/ 71561 h 7156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03367" h="71561">
                                    <a:moveTo>
                                      <a:pt x="0" y="55659"/>
                                    </a:moveTo>
                                    <a:lnTo>
                                      <a:pt x="55659" y="0"/>
                                    </a:lnTo>
                                    <a:lnTo>
                                      <a:pt x="103367" y="71561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0" name="Πλαίσιο κειμένου 100"/>
                            <wps:cNvSpPr txBox="1"/>
                            <wps:spPr>
                              <a:xfrm>
                                <a:off x="1296063" y="1224501"/>
                                <a:ext cx="389614" cy="3339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20A9E" w:rsidRPr="00317253" w:rsidRDefault="00720A9E" w:rsidP="008F188A">
                                  <w:pPr>
                                    <w:rPr>
                                      <w:b/>
                                    </w:rPr>
                                  </w:pPr>
                                  <w:r w:rsidRPr="00317253">
                                    <w:rPr>
                                      <w:b/>
                                    </w:rPr>
                                    <w:t>Ο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2" name="Πλαίσιο κειμένου 122"/>
                            <wps:cNvSpPr txBox="1"/>
                            <wps:spPr>
                              <a:xfrm>
                                <a:off x="2172031" y="2227691"/>
                                <a:ext cx="389614" cy="3339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20A9E" w:rsidRPr="00317253" w:rsidRDefault="00720A9E" w:rsidP="008F188A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0" name="Πλαίσιο κειμένου 130"/>
                            <wps:cNvSpPr txBox="1"/>
                            <wps:spPr>
                              <a:xfrm>
                                <a:off x="1584959" y="1592912"/>
                                <a:ext cx="389614" cy="3339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20A9E" w:rsidRPr="00317253" w:rsidRDefault="00720A9E" w:rsidP="008F188A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Κ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1" name="Πλαίσιο κειμένου 131"/>
                            <wps:cNvSpPr txBox="1"/>
                            <wps:spPr>
                              <a:xfrm>
                                <a:off x="1975897" y="1959997"/>
                                <a:ext cx="389614" cy="3339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20A9E" w:rsidRPr="00317253" w:rsidRDefault="00720A9E" w:rsidP="008F188A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Λ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2" name="Ελεύθερη σχεδίαση 132"/>
                            <wps:cNvSpPr/>
                            <wps:spPr>
                              <a:xfrm>
                                <a:off x="604299" y="1335820"/>
                                <a:ext cx="349857" cy="72000"/>
                              </a:xfrm>
                              <a:custGeom>
                                <a:avLst/>
                                <a:gdLst>
                                  <a:gd name="connsiteX0" fmla="*/ 0 w 516835"/>
                                  <a:gd name="connsiteY0" fmla="*/ 135172 h 174929"/>
                                  <a:gd name="connsiteX1" fmla="*/ 111318 w 516835"/>
                                  <a:gd name="connsiteY1" fmla="*/ 0 h 174929"/>
                                  <a:gd name="connsiteX2" fmla="*/ 159026 w 516835"/>
                                  <a:gd name="connsiteY2" fmla="*/ 159026 h 174929"/>
                                  <a:gd name="connsiteX3" fmla="*/ 254442 w 516835"/>
                                  <a:gd name="connsiteY3" fmla="*/ 15902 h 174929"/>
                                  <a:gd name="connsiteX4" fmla="*/ 302150 w 516835"/>
                                  <a:gd name="connsiteY4" fmla="*/ 166977 h 174929"/>
                                  <a:gd name="connsiteX5" fmla="*/ 405517 w 516835"/>
                                  <a:gd name="connsiteY5" fmla="*/ 0 h 174929"/>
                                  <a:gd name="connsiteX6" fmla="*/ 461176 w 516835"/>
                                  <a:gd name="connsiteY6" fmla="*/ 174929 h 174929"/>
                                  <a:gd name="connsiteX7" fmla="*/ 516835 w 516835"/>
                                  <a:gd name="connsiteY7" fmla="*/ 71562 h 17492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516835" h="174929">
                                    <a:moveTo>
                                      <a:pt x="0" y="135172"/>
                                    </a:moveTo>
                                    <a:lnTo>
                                      <a:pt x="111318" y="0"/>
                                    </a:lnTo>
                                    <a:lnTo>
                                      <a:pt x="159026" y="159026"/>
                                    </a:lnTo>
                                    <a:lnTo>
                                      <a:pt x="254442" y="15902"/>
                                    </a:lnTo>
                                    <a:lnTo>
                                      <a:pt x="302150" y="166977"/>
                                    </a:lnTo>
                                    <a:lnTo>
                                      <a:pt x="405517" y="0"/>
                                    </a:lnTo>
                                    <a:lnTo>
                                      <a:pt x="461176" y="174929"/>
                                    </a:lnTo>
                                    <a:lnTo>
                                      <a:pt x="516835" y="71562"/>
                                    </a:lnTo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3" name="Πλαίσιο κειμένου 133"/>
                            <wps:cNvSpPr txBox="1"/>
                            <wps:spPr>
                              <a:xfrm>
                                <a:off x="606949" y="1131736"/>
                                <a:ext cx="389614" cy="3339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20A9E" w:rsidRPr="00AE7CCC" w:rsidRDefault="00720A9E" w:rsidP="008F188A">
                                  <w:pPr>
                                    <w:rPr>
                                      <w:b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b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4" name="Πλαίσιο κειμένου 134"/>
                            <wps:cNvSpPr txBox="1"/>
                            <wps:spPr>
                              <a:xfrm>
                                <a:off x="2460928" y="1808922"/>
                                <a:ext cx="389614" cy="3339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20A9E" w:rsidRPr="00AE7CCC" w:rsidRDefault="00720A9E" w:rsidP="008F188A">
                                  <w:pPr>
                                    <w:rPr>
                                      <w:b/>
                                      <w:color w:val="FF0000"/>
                                      <w:vertAlign w:val="subscript"/>
                                      <w:lang w:val="en-US"/>
                                    </w:rPr>
                                  </w:pPr>
                                  <w:r w:rsidRPr="00AE7CCC">
                                    <w:rPr>
                                      <w:b/>
                                      <w:color w:val="FF0000"/>
                                      <w:lang w:val="en-US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5" name="Πλαίσιο κειμένου 135"/>
                            <wps:cNvSpPr txBox="1"/>
                            <wps:spPr>
                              <a:xfrm>
                                <a:off x="1861932" y="669235"/>
                                <a:ext cx="389614" cy="3339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20A9E" w:rsidRPr="00AE7CCC" w:rsidRDefault="00720A9E" w:rsidP="008F188A">
                                  <w:pPr>
                                    <w:rPr>
                                      <w:b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lang w:val="en-U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8" name="Διάγραμμα ροής: Λογικό &quot;ΚΑΙ&quot; 138"/>
                            <wps:cNvSpPr/>
                            <wps:spPr>
                              <a:xfrm>
                                <a:off x="1820849" y="771276"/>
                                <a:ext cx="108000" cy="108000"/>
                              </a:xfrm>
                              <a:prstGeom prst="flowChartSummingJunction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9" name="Διάγραμμα ροής: Λογικό &quot;ΚΑΙ&quot; 139"/>
                            <wps:cNvSpPr/>
                            <wps:spPr>
                              <a:xfrm>
                                <a:off x="2128069" y="1372696"/>
                                <a:ext cx="107950" cy="107950"/>
                              </a:xfrm>
                              <a:prstGeom prst="flowChartSummingJunction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8F188A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0" name="Διάγραμμα ροής: Λογικό &quot;ΚΑΙ&quot; 140"/>
                            <wps:cNvSpPr/>
                            <wps:spPr>
                              <a:xfrm>
                                <a:off x="1302459" y="1962417"/>
                                <a:ext cx="107950" cy="107950"/>
                              </a:xfrm>
                              <a:prstGeom prst="flowChartSummingJunction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8F188A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1" name="Διάγραμμα ροής: Λογικό &quot;ΚΑΙ&quot; 141"/>
                            <wps:cNvSpPr/>
                            <wps:spPr>
                              <a:xfrm>
                                <a:off x="826706" y="1685447"/>
                                <a:ext cx="107950" cy="107950"/>
                              </a:xfrm>
                              <a:prstGeom prst="flowChartSummingJunction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8F188A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2" name="Διάγραμμα ροής: Λογικό &quot;ΚΑΙ&quot; 142"/>
                            <wps:cNvSpPr/>
                            <wps:spPr>
                              <a:xfrm>
                                <a:off x="812128" y="971155"/>
                                <a:ext cx="107950" cy="107950"/>
                              </a:xfrm>
                              <a:prstGeom prst="flowChartSummingJunction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8F188A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3" name="Διάγραμμα ροής: Λογικό &quot;ΚΑΙ&quot; 143"/>
                            <wps:cNvSpPr/>
                            <wps:spPr>
                              <a:xfrm>
                                <a:off x="1242824" y="630574"/>
                                <a:ext cx="107950" cy="107950"/>
                              </a:xfrm>
                              <a:prstGeom prst="flowChartSummingJunction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8F188A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4" name="Διάγραμμα ροής: Λογικό &quot;ΚΑΙ&quot; 144"/>
                            <wps:cNvSpPr/>
                            <wps:spPr>
                              <a:xfrm>
                                <a:off x="1738455" y="1197767"/>
                                <a:ext cx="107950" cy="107950"/>
                              </a:xfrm>
                              <a:prstGeom prst="flowChartSummingJunction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8F188A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5" name="Διάγραμμα ροής: Λογικό &quot;ΚΑΙ&quot; 145"/>
                            <wps:cNvSpPr/>
                            <wps:spPr>
                              <a:xfrm>
                                <a:off x="1159336" y="1493291"/>
                                <a:ext cx="107950" cy="107950"/>
                              </a:xfrm>
                              <a:prstGeom prst="flowChartSummingJunction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8F188A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6" name="Διάγραμμα ροής: Λογικό &quot;ΚΑΙ&quot; 146"/>
                            <wps:cNvSpPr/>
                            <wps:spPr>
                              <a:xfrm>
                                <a:off x="1319687" y="1081148"/>
                                <a:ext cx="107950" cy="107950"/>
                              </a:xfrm>
                              <a:prstGeom prst="flowChartSummingJunction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8F188A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7" name="Διάγραμμα ροής: Λογικό &quot;ΚΑΙ&quot; 147"/>
                            <wps:cNvSpPr/>
                            <wps:spPr>
                              <a:xfrm>
                                <a:off x="1388598" y="1643040"/>
                                <a:ext cx="107950" cy="107950"/>
                              </a:xfrm>
                              <a:prstGeom prst="flowChartSummingJunction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20A9E" w:rsidRDefault="00720A9E" w:rsidP="008F188A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8" name="Πλαίσιο κειμένου 148"/>
                            <wps:cNvSpPr txBox="1"/>
                            <wps:spPr>
                              <a:xfrm>
                                <a:off x="902473" y="1260283"/>
                                <a:ext cx="389614" cy="3339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20A9E" w:rsidRPr="004C4A16" w:rsidRDefault="00720A9E" w:rsidP="008F188A">
                                  <w:pPr>
                                    <w:rPr>
                                      <w:b/>
                                      <w:sz w:val="20"/>
                                    </w:rPr>
                                  </w:pPr>
                                  <w:r w:rsidRPr="004C4A16">
                                    <w:rPr>
                                      <w:b/>
                                      <w:sz w:val="20"/>
                                    </w:rPr>
                                    <w:t>Μ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9" name="Πλαίσιο κειμένου 149"/>
                            <wps:cNvSpPr txBox="1"/>
                            <wps:spPr>
                              <a:xfrm>
                                <a:off x="347208" y="1237755"/>
                                <a:ext cx="389614" cy="3339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20A9E" w:rsidRPr="004C4A16" w:rsidRDefault="00720A9E" w:rsidP="008F188A">
                                  <w:pPr>
                                    <w:rPr>
                                      <w:b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sz w:val="20"/>
                                    </w:rPr>
                                    <w:t>Ν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3" name="Πλαίσιο κειμένου 163"/>
                            <wps:cNvSpPr txBox="1"/>
                            <wps:spPr>
                              <a:xfrm>
                                <a:off x="1737359" y="1490870"/>
                                <a:ext cx="389614" cy="3339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20A9E" w:rsidRPr="00317253" w:rsidRDefault="00720A9E" w:rsidP="008F188A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4" name="Πλαίσιο κειμένου 164"/>
                            <wps:cNvSpPr txBox="1"/>
                            <wps:spPr>
                              <a:xfrm>
                                <a:off x="2088542" y="1850004"/>
                                <a:ext cx="389614" cy="3339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20A9E" w:rsidRPr="00317253" w:rsidRDefault="00720A9E" w:rsidP="008F188A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-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8" name="Πλαίσιο κειμένου 168"/>
                            <wps:cNvSpPr txBox="1"/>
                            <wps:spPr>
                              <a:xfrm>
                                <a:off x="1868557" y="1497496"/>
                                <a:ext cx="432022" cy="34720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20A9E" w:rsidRPr="008F188A" w:rsidRDefault="00720A9E" w:rsidP="008F188A">
                                  <w:pPr>
                                    <w:rPr>
                                      <w:b/>
                                      <w:color w:val="FF0000"/>
                                      <w:vertAlign w:val="subscript"/>
                                    </w:rPr>
                                  </w:pPr>
                                  <w:proofErr w:type="spellStart"/>
                                  <w:r w:rsidRPr="008F188A">
                                    <w:rPr>
                                      <w:b/>
                                      <w:color w:val="FF0000"/>
                                    </w:rPr>
                                    <w:t>Ε</w:t>
                                  </w:r>
                                  <w:r w:rsidRPr="008F188A">
                                    <w:rPr>
                                      <w:b/>
                                      <w:color w:val="FF0000"/>
                                      <w:vertAlign w:val="subscript"/>
                                    </w:rPr>
                                    <w:t>επ</w:t>
                                  </w:r>
                                  <w:proofErr w:type="spellEnd"/>
                                  <w:r w:rsidRPr="008F188A">
                                    <w:rPr>
                                      <w:b/>
                                      <w:color w:val="FF0000"/>
                                      <w:vertAlign w:val="subscript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0" name="Πλαίσιο κειμένου 170"/>
                            <wps:cNvSpPr txBox="1"/>
                            <wps:spPr>
                              <a:xfrm>
                                <a:off x="2062040" y="1672425"/>
                                <a:ext cx="389614" cy="3339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20A9E" w:rsidRPr="008F188A" w:rsidRDefault="00720A9E" w:rsidP="008F188A">
                                  <w:pPr>
                                    <w:rPr>
                                      <w:b/>
                                      <w:color w:val="FF0000"/>
                                      <w:vertAlign w:val="subscript"/>
                                    </w:rPr>
                                  </w:pPr>
                                  <w:r w:rsidRPr="008F188A">
                                    <w:rPr>
                                      <w:b/>
                                      <w:color w:val="FF0000"/>
                                    </w:rPr>
                                    <w:t>Ι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5" name="Ευθεία γραμμή σύνδεσης 165"/>
                            <wps:cNvCnPr/>
                            <wps:spPr>
                              <a:xfrm flipV="1">
                                <a:off x="1827475" y="1693627"/>
                                <a:ext cx="176254" cy="177582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7" name="Ευθεία γραμμή σύνδεσης 167"/>
                            <wps:cNvCnPr/>
                            <wps:spPr>
                              <a:xfrm flipH="1">
                                <a:off x="1900362" y="1781092"/>
                                <a:ext cx="79513" cy="79513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9" name="Ευθύγραμμο βέλος σύνδεσης 169"/>
                            <wps:cNvCnPr/>
                            <wps:spPr>
                              <a:xfrm flipH="1" flipV="1">
                                <a:off x="1979875" y="1717482"/>
                                <a:ext cx="151075" cy="166977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1" name="Ευθύγραμμο βέλος σύνδεσης 171"/>
                            <wps:cNvCnPr/>
                            <wps:spPr>
                              <a:xfrm flipH="1">
                                <a:off x="1830125" y="1868556"/>
                                <a:ext cx="173604" cy="18420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72" name="Πλαίσιο κειμένου 172"/>
                            <wps:cNvSpPr txBox="1"/>
                            <wps:spPr>
                              <a:xfrm>
                                <a:off x="1659171" y="1953371"/>
                                <a:ext cx="389614" cy="3339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20A9E" w:rsidRPr="002E2C39" w:rsidRDefault="00720A9E" w:rsidP="008F188A">
                                  <w:pPr>
                                    <w:rPr>
                                      <w:b/>
                                      <w:color w:val="FF0000"/>
                                      <w:vertAlign w:val="subscript"/>
                                      <w:lang w:val="en-US"/>
                                    </w:rPr>
                                  </w:pPr>
                                  <w:r w:rsidRPr="00AE7CCC">
                                    <w:rPr>
                                      <w:b/>
                                      <w:color w:val="FF0000"/>
                                      <w:lang w:val="en-US"/>
                                    </w:rPr>
                                    <w:t>F</w:t>
                                  </w:r>
                                  <w:r>
                                    <w:rPr>
                                      <w:b/>
                                      <w:color w:val="FF0000"/>
                                      <w:vertAlign w:val="subscript"/>
                                      <w:lang w:val="en-US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3" name="Ευθύγραμμο βέλος σύνδεσης 173"/>
                            <wps:cNvCnPr/>
                            <wps:spPr>
                              <a:xfrm flipH="1">
                                <a:off x="659958" y="1478942"/>
                                <a:ext cx="214686" cy="7951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4" name="Πλαίσιο κειμένου 174"/>
                            <wps:cNvSpPr txBox="1"/>
                            <wps:spPr>
                              <a:xfrm>
                                <a:off x="711644" y="1443162"/>
                                <a:ext cx="389614" cy="3339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20A9E" w:rsidRPr="008F188A" w:rsidRDefault="00720A9E" w:rsidP="008F188A">
                                  <w:pPr>
                                    <w:rPr>
                                      <w:b/>
                                      <w:color w:val="FF0000"/>
                                      <w:vertAlign w:val="subscript"/>
                                    </w:rPr>
                                  </w:pPr>
                                  <w:r w:rsidRPr="008F188A">
                                    <w:rPr>
                                      <w:b/>
                                      <w:color w:val="FF0000"/>
                                    </w:rPr>
                                    <w:t>Ι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7" name="Ευθύγραμμο βέλος σύνδεσης 177"/>
                            <wps:cNvCnPr>
                              <a:endCxn id="75" idx="4"/>
                            </wps:cNvCnPr>
                            <wps:spPr>
                              <a:xfrm flipH="1">
                                <a:off x="1485538" y="1884459"/>
                                <a:ext cx="144480" cy="8426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8" name="Πλαίσιο κειμένου 178"/>
                            <wps:cNvSpPr txBox="1"/>
                            <wps:spPr>
                              <a:xfrm>
                                <a:off x="1341122" y="1865906"/>
                                <a:ext cx="389614" cy="3339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20A9E" w:rsidRPr="001B1655" w:rsidRDefault="00720A9E" w:rsidP="008F188A">
                                  <w:pPr>
                                    <w:rPr>
                                      <w:b/>
                                      <w:color w:val="FF0000"/>
                                      <w:vertAlign w:val="subscript"/>
                                    </w:rPr>
                                  </w:pPr>
                                  <w:r w:rsidRPr="008F188A">
                                    <w:rPr>
                                      <w:b/>
                                      <w:color w:val="FF0000"/>
                                    </w:rPr>
                                    <w:t>Ι</w:t>
                                  </w:r>
                                  <w:r>
                                    <w:rPr>
                                      <w:b/>
                                      <w:color w:val="FF0000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9" name="Ευθύγραμμο βέλος σύνδεσης 179"/>
                            <wps:cNvCnPr/>
                            <wps:spPr>
                              <a:xfrm>
                                <a:off x="715618" y="1757237"/>
                                <a:ext cx="87464" cy="151075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rgbClr val="FF0000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0" name="Πλαίσιο κειμένου 180"/>
                            <wps:cNvSpPr txBox="1"/>
                            <wps:spPr>
                              <a:xfrm>
                                <a:off x="450576" y="1746637"/>
                                <a:ext cx="389614" cy="3339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720A9E" w:rsidRPr="00B74DCC" w:rsidRDefault="00720A9E" w:rsidP="008F188A">
                                  <w:pPr>
                                    <w:rPr>
                                      <w:b/>
                                      <w:color w:val="FF0000"/>
                                      <w:vertAlign w:val="subscript"/>
                                      <w:lang w:val="en-US"/>
                                    </w:rPr>
                                  </w:pPr>
                                  <w:r w:rsidRPr="008F188A">
                                    <w:rPr>
                                      <w:b/>
                                      <w:color w:val="FF0000"/>
                                    </w:rPr>
                                    <w:t>Ι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0" name="Έλλειψη 60"/>
                          <wps:cNvSpPr/>
                          <wps:spPr>
                            <a:xfrm>
                              <a:off x="564543" y="1160890"/>
                              <a:ext cx="63610" cy="10336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" name="Έλλειψη 185"/>
                          <wps:cNvSpPr/>
                          <wps:spPr>
                            <a:xfrm>
                              <a:off x="939580" y="1178117"/>
                              <a:ext cx="63610" cy="103367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Καμβάς 150" o:spid="_x0000_s1154" editas="canvas" style="position:absolute;margin-left:229.15pt;margin-top:354.85pt;width:229.75pt;height:3in;z-index:251665408;mso-position-horizontal-relative:margin;mso-position-vertical-relative:margin;mso-width-relative:margin;mso-height-relative:margin" coordsize="29178,27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">
                <v:shape id="_x0000_s1155" type="#_x0000_t75" style="position:absolute;width:29178;height:27432;visibility:visible;mso-wrap-style:square">
                  <v:fill o:detectmouseclick="t"/>
                  <v:path o:connecttype="none"/>
                </v:shape>
                <v:group id="Ομάδα 61" o:spid="_x0000_s1156" style="position:absolute;left:3472;top:4378;width:25033;height:21238" coordorigin="3472,4378" coordsize="25033,212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group id="Ομάδα 183" o:spid="_x0000_s1157" style="position:absolute;left:3472;top:4378;width:25033;height:21238" coordorigin="3472,4378" coordsize="25033,212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bFB3HCAAAA3AAAAA8A&#10;AAAAAAAAAAAAAAAAqgIAAGRycy9kb3ducmV2LnhtbFBLBQYAAAAABAAEAPoAAACZAwAAAAA=&#10;">
                    <v:oval id="Έλλειψη 74" o:spid="_x0000_s1158" style="position:absolute;left:5864;top:4378;width:18000;height:18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aUrsAA&#10;AADbAAAADwAAAGRycy9kb3ducmV2LnhtbESPQYvCMBSE78L+h/AWvGm6y6JrNYoIrl6tC3p8NM+m&#10;2LyUJGr990YQPA4z8w0zW3S2EVfyoXas4GuYgSAuna65UvC/Xw9+QYSIrLFxTAruFGAx/+jNMNfu&#10;xju6FrESCcIhRwUmxjaXMpSGLIaha4mTd3LeYkzSV1J7vCW4beR3lo2kxZrTgsGWVobKc3GxCmg0&#10;2ZqV3RzN/TRpltrbujj8KdX/7JZTEJG6+A6/2lutYPwDzy/pB8j5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saUrsAAAADbAAAADwAAAAAAAAAAAAAAAACYAgAAZHJzL2Rvd25y&#10;ZXYueG1sUEsFBgAAAAAEAAQA9QAAAIUDAAAAAA==&#10;" filled="f" strokecolor="#385d8a" strokeweight="2pt">
                      <v:textbox inset="2.49697mm,1.2485mm,2.49697mm,1.2485mm"/>
                    </v:oval>
                    <v:oval id="Έλλειψη 75" o:spid="_x0000_s1159" style="position:absolute;left:9455;top:8128;width:10800;height:10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oxNcAA&#10;AADbAAAADwAAAGRycy9kb3ducmV2LnhtbESPQYvCMBSE78L+h/AWvGm6C6trNYoIrl6tC3p8NM+m&#10;2LyUJGr990YQPA4z8w0zW3S2EVfyoXas4GuYgSAuna65UvC/Xw9+QYSIrLFxTAruFGAx/+jNMNfu&#10;xju6FrESCcIhRwUmxjaXMpSGLIaha4mTd3LeYkzSV1J7vCW4beR3lo2kxZrTgsGWVobKc3GxCmg0&#10;2ZqV3RzN/TRpltrbujj8KdX/7JZTEJG6+A6/2lutYPwDzy/pB8j5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YoxNcAAAADbAAAADwAAAAAAAAAAAAAAAACYAgAAZHJzL2Rvd25y&#10;ZXYueG1sUEsFBgAAAAAEAAQA9QAAAIUDAAAAAA==&#10;" filled="f" strokecolor="#385d8a" strokeweight="2pt">
                      <v:textbox inset="2.49697mm,1.2485mm,2.49697mm,1.2485mm"/>
                    </v:oval>
                    <v:line id="Ευθεία γραμμή σύνδεσης 76" o:spid="_x0000_s1160" style="position:absolute;visibility:visible;mso-wrap-style:square" from="14948,13596" to="24092,22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2c1MQAAADbAAAADwAAAGRycy9kb3ducmV2LnhtbESPT4vCMBTE78J+h/AWvGm6C/6rRpEF&#10;wZNS3RW9PZu3bbF5KU2s9dsbQfA4zMxvmNmiNaVoqHaFZQVf/QgEcWp1wZmC3/2qNwbhPLLG0jIp&#10;uJODxfyjM8NY2xsn1Ox8JgKEXYwKcu+rWEqX5mTQ9W1FHLx/Wxv0QdaZ1DXeAtyU8juKhtJgwWEh&#10;x4p+ckovu6tRkEyKZLw8NveLddfzJtueDtu/gVLdz3Y5BeGp9e/wq73WCkZDeH4JP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DZzUxAAAANsAAAAPAAAAAAAAAAAA&#10;AAAAAKECAABkcnMvZG93bnJldi54bWxQSwUGAAAAAAQABAD5AAAAkgMAAAAA&#10;" strokecolor="#4a452a" strokeweight="2pt">
                      <v:shadow on="t" color="black" opacity="24903f" origin=",.5" offset="0,.55556mm"/>
                    </v:line>
                    <v:shape id="Ευθύγραμμο βέλος σύνδεσης 77" o:spid="_x0000_s1161" type="#_x0000_t32" style="position:absolute;left:24012;top:20116;width:3022;height:2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mGH8QAAADbAAAADwAAAGRycy9kb3ducmV2LnhtbESPX2vCQBDE3wW/w7FC3/Si4B+ip4gg&#10;SKEPUUtfl9yaRHN7Ibdq7KfvFQp9HGbmN8xq07laPagNlWcD41ECijj3tuLCwPm0Hy5ABUG2WHsm&#10;Ay8KsFn3eytMrX9yRo+jFCpCOKRooBRpUq1DXpLDMPINcfQuvnUoUbaFti0+I9zVepIkM+2w4rhQ&#10;YkO7kvLb8e4M7D8+r/a++HrP5DXFMJPTNBt/G/M26LZLUEKd/If/2gdrYD6H3y/xB+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WYYfxAAAANsAAAAPAAAAAAAAAAAA&#10;AAAAAKECAABkcnMvZG93bnJldi54bWxQSwUGAAAAAAQABAD5AAAAkgMAAAAA&#10;" strokecolor="red" strokeweight="1.5pt">
                      <v:stroke endarrow="open"/>
                    </v:shape>
                    <v:shape id="Ελεύθερη σχεδίαση 78" o:spid="_x0000_s1162" style="position:absolute;left:23694;top:21468;width:1034;height:716;visibility:visible;mso-wrap-style:square;v-text-anchor:middle" coordsize="103367,715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pzysEA&#10;AADbAAAADwAAAGRycy9kb3ducmV2LnhtbERPTW+CQBC9N/E/bKaJt7K0MZZQV2NsTLxwkOp9YEeg&#10;srOEXQX59e6hSY8v73u1GU0r7tS7xrKC9ygGQVxa3XCl4PSzf0tAOI+ssbVMCh7kYLOevaww1Xbg&#10;I91zX4kQwi5FBbX3XSqlK2sy6CLbEQfuYnuDPsC+krrHIYSbVn7E8VIabDg01NjRrqbymt+MApN9&#10;n4tioGlaDO3hkiRJ9puVSs1fx+0XCE+j/xf/uQ9awWcYG76EHy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6c8rBAAAA2wAAAA8AAAAAAAAAAAAAAAAAmAIAAGRycy9kb3du&#10;cmV2LnhtbFBLBQYAAAAABAAEAPUAAACGAwAAAAA=&#10;" path="m,55659l55659,r47708,71561e" filled="f" strokecolor="#385d8a">
                      <v:path arrowok="t" o:connecttype="custom" o:connectlocs="0,55659;55659,0;103367,71561" o:connectangles="0,0,0"/>
                    </v:shape>
                    <v:shape id="Πλαίσιο κειμένου 100" o:spid="_x0000_s1163" type="#_x0000_t202" style="position:absolute;left:12960;top:12245;width:3896;height:3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QKA8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fH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UCgPHAAAA3AAAAA8AAAAAAAAAAAAAAAAAmAIAAGRy&#10;cy9kb3ducmV2LnhtbFBLBQYAAAAABAAEAPUAAACMAwAAAAA=&#10;" filled="f" stroked="f" strokeweight=".5pt">
                      <v:textbox>
                        <w:txbxContent>
                          <w:p w:rsidR="00720A9E" w:rsidRPr="00317253" w:rsidRDefault="00720A9E" w:rsidP="008F188A">
                            <w:pPr>
                              <w:rPr>
                                <w:b/>
                              </w:rPr>
                            </w:pPr>
                            <w:r w:rsidRPr="00317253">
                              <w:rPr>
                                <w:b/>
                              </w:rPr>
                              <w:t>Ο</w:t>
                            </w:r>
                          </w:p>
                        </w:txbxContent>
                      </v:textbox>
                    </v:shape>
                    <v:shape id="Πλαίσιο κειμένου 122" o:spid="_x0000_s1164" type="#_x0000_t202" style="position:absolute;left:21720;top:22276;width:3896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9tj8IA&#10;AADcAAAADwAAAGRycy9kb3ducmV2LnhtbERPTYvCMBC9C/6HMII3TS0oUo0iBdlF3IOuF29jM7bF&#10;ZlKbqHV/vRGEvc3jfc582ZpK3KlxpWUFo2EEgjizuuRcweF3PZiCcB5ZY2WZFDzJwXLR7cwx0fbB&#10;O7rvfS5CCLsEFRTe14mULivIoBvamjhwZ9sY9AE2udQNPkK4qWQcRRNpsOTQUGBNaUHZZX8zCjbp&#10;+gd3p9hM/6r0a3te1dfDcaxUv9euZiA8tf5f/HF/6zA/juH9TLhAL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v22PwgAAANwAAAAPAAAAAAAAAAAAAAAAAJgCAABkcnMvZG93&#10;bnJldi54bWxQSwUGAAAAAAQABAD1AAAAhwMAAAAA&#10;" filled="f" stroked="f" strokeweight=".5pt">
                      <v:textbox>
                        <w:txbxContent>
                          <w:p w:rsidR="00720A9E" w:rsidRPr="00317253" w:rsidRDefault="00720A9E" w:rsidP="008F188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Α</w:t>
                            </w:r>
                          </w:p>
                        </w:txbxContent>
                      </v:textbox>
                    </v:shape>
                    <v:shape id="Πλαίσιο κειμένου 130" o:spid="_x0000_s1165" type="#_x0000_t202" style="position:absolute;left:15849;top:15929;width:3896;height:3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jAvsYA&#10;AADcAAAADwAAAGRycy9kb3ducmV2LnhtbESPQWvCQBCF7wX/wzKCt7pRsUh0FQlIRdqD1ou3MTsm&#10;wexszG419dd3DoXeZnhv3vtmsepcre7UhsqzgdEwAUWce1txYeD4tXmdgQoR2WLtmQz8UIDVsvey&#10;wNT6B+/pfoiFkhAOKRooY2xSrUNeksMw9A2xaBffOoyytoW2LT4k3NV6nCRv2mHF0lBiQ1lJ+fXw&#10;7Qzsss0n7s9jN3vW2fvHZd3cjqepMYN+t56DitTFf/Pf9dYK/kT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/jAvsYAAADcAAAADwAAAAAAAAAAAAAAAACYAgAAZHJz&#10;L2Rvd25yZXYueG1sUEsFBgAAAAAEAAQA9QAAAIsDAAAAAA==&#10;" filled="f" stroked="f" strokeweight=".5pt">
                      <v:textbox>
                        <w:txbxContent>
                          <w:p w:rsidR="00720A9E" w:rsidRPr="00317253" w:rsidRDefault="00720A9E" w:rsidP="008F188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Κ</w:t>
                            </w:r>
                          </w:p>
                        </w:txbxContent>
                      </v:textbox>
                    </v:shape>
                    <v:shape id="Πλαίσιο κειμένου 131" o:spid="_x0000_s1166" type="#_x0000_t202" style="position:absolute;left:19758;top:19599;width:3897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RlJcQA&#10;AADcAAAADwAAAGRycy9kb3ducmV2LnhtbERPS2vCQBC+F/wPywje6iZKi6SuEgJSkfbg4+JtzI5J&#10;aHY2za5J7K/vFgre5uN7znI9mFp01LrKsoJ4GoEgzq2uuFBwOm6eFyCcR9ZYWyYFd3KwXo2elpho&#10;2/OeuoMvRAhhl6CC0vsmkdLlJRl0U9sQB+5qW4M+wLaQusU+hJtazqLoVRqsODSU2FBWUv51uBkF&#10;u2zzifvLzCx+6uz945o236fzi1KT8ZC+gfA0+If4373VYf48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0ZSXEAAAA3AAAAA8AAAAAAAAAAAAAAAAAmAIAAGRycy9k&#10;b3ducmV2LnhtbFBLBQYAAAAABAAEAPUAAACJAwAAAAA=&#10;" filled="f" stroked="f" strokeweight=".5pt">
                      <v:textbox>
                        <w:txbxContent>
                          <w:p w:rsidR="00720A9E" w:rsidRPr="00317253" w:rsidRDefault="00720A9E" w:rsidP="008F188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Λ</w:t>
                            </w:r>
                          </w:p>
                        </w:txbxContent>
                      </v:textbox>
                    </v:shape>
                    <v:shape id="Ελεύθερη σχεδίαση 132" o:spid="_x0000_s1167" style="position:absolute;left:6042;top:13358;width:3499;height:720;visibility:visible;mso-wrap-style:square;v-text-anchor:middle" coordsize="516835,1749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1bd8MA&#10;AADcAAAADwAAAGRycy9kb3ducmV2LnhtbERPTYvCMBC9C/6HMIIX0dQKKtUoIiq7HoStHjwOzdgW&#10;m0lpUu3++83Cwt7m8T5nve1MJV7UuNKygukkAkGcWV1yruB2PY6XIJxH1lhZJgXf5GC76ffWmGj7&#10;5i96pT4XIYRdggoK7+tESpcVZNBNbE0cuIdtDPoAm1zqBt8h3FQyjqK5NFhyaCiwpn1B2TNtjYLP&#10;x2FRpvfz6R6NZHZ92susurRKDQfdbgXCU+f/xX/uDx3mz2L4fSZcI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41bd8MAAADcAAAADwAAAAAAAAAAAAAAAACYAgAAZHJzL2Rv&#10;d25yZXYueG1sUEsFBgAAAAAEAAQA9QAAAIgDAAAAAA==&#10;" path="m,135172l111318,r47708,159026l254442,15902r47708,151075l405517,r55659,174929l516835,71562e" filled="f" strokecolor="#385d8a" strokeweight="1pt">
                      <v:path arrowok="t" o:connecttype="custom" o:connectlocs="0,55636;75354,0;107648,65454;172237,6545;204532,68727;274503,0;312180,72000;349857,29455" o:connectangles="0,0,0,0,0,0,0,0"/>
                    </v:shape>
                    <v:shape id="Πλαίσιο κειμένου 133" o:spid="_x0000_s1168" type="#_x0000_t202" style="position:absolute;left:6069;top:11317;width:3896;height:3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peycQA&#10;AADcAAAADwAAAGRycy9kb3ducmV2LnhtbERPTWvCQBC9F/wPyxR6q5sqSkhdJQSCpehB66W3aXZM&#10;QrOzMbsmaX99VxB6m8f7nNVmNI3oqXO1ZQUv0wgEcWF1zaWC00f+HINwHlljY5kU/JCDzXrysMJE&#10;24EP1B99KUIIuwQVVN63iZSuqMigm9qWOHBn2xn0AXal1B0OIdw0chZFS2mw5tBQYUtZRcX38WoU&#10;vGf5Hg9fMxP/Ntl2d07by+lzodTT45i+gvA0+n/x3f2mw/z5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qXsnEAAAA3AAAAA8AAAAAAAAAAAAAAAAAmAIAAGRycy9k&#10;b3ducmV2LnhtbFBLBQYAAAAABAAEAPUAAACJAwAAAAA=&#10;" filled="f" stroked="f" strokeweight=".5pt">
                      <v:textbox>
                        <w:txbxContent>
                          <w:p w:rsidR="00720A9E" w:rsidRPr="00AE7CCC" w:rsidRDefault="00720A9E" w:rsidP="008F188A">
                            <w:pPr>
                              <w:rPr>
                                <w:b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b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Πλαίσιο κειμένου 134" o:spid="_x0000_s1169" type="#_x0000_t202" style="position:absolute;left:24609;top:18089;width:3896;height:3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PGvcMA&#10;AADcAAAADwAAAGRycy9kb3ducmV2LnhtbERPS4vCMBC+L/gfwgje1lTXFalGkYKsiHvwcfE2NmNb&#10;bCa1iVr99ZsFwdt8fM+ZzBpTihvVrrCsoNeNQBCnVhecKdjvFp8jEM4jaywtk4IHOZhNWx8TjLW9&#10;84ZuW5+JEMIuRgW591UspUtzMui6tiIO3MnWBn2AdSZ1jfcQbkrZj6KhNFhwaMixoiSn9Ly9GgWr&#10;ZPGLm2PfjJ5l8rM+zavL/vCtVKfdzMcgPDX+LX65lzrM/xrA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PGvcMAAADcAAAADwAAAAAAAAAAAAAAAACYAgAAZHJzL2Rv&#10;d25yZXYueG1sUEsFBgAAAAAEAAQA9QAAAIgDAAAAAA==&#10;" filled="f" stroked="f" strokeweight=".5pt">
                      <v:textbox>
                        <w:txbxContent>
                          <w:p w:rsidR="00720A9E" w:rsidRPr="00AE7CCC" w:rsidRDefault="00720A9E" w:rsidP="008F188A">
                            <w:pPr>
                              <w:rPr>
                                <w:b/>
                                <w:color w:val="FF0000"/>
                                <w:vertAlign w:val="subscript"/>
                                <w:lang w:val="en-US"/>
                              </w:rPr>
                            </w:pPr>
                            <w:r w:rsidRPr="00AE7CCC">
                              <w:rPr>
                                <w:b/>
                                <w:color w:val="FF0000"/>
                                <w:lang w:val="en-US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Πλαίσιο κειμένου 135" o:spid="_x0000_s1170" type="#_x0000_t202" style="position:absolute;left:18619;top:6692;width:3896;height:3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9jJs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n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9jJsMAAADcAAAADwAAAAAAAAAAAAAAAACYAgAAZHJzL2Rv&#10;d25yZXYueG1sUEsFBgAAAAAEAAQA9QAAAIgDAAAAAA==&#10;" filled="f" stroked="f" strokeweight=".5pt">
                      <v:textbox>
                        <w:txbxContent>
                          <w:p w:rsidR="00720A9E" w:rsidRPr="00AE7CCC" w:rsidRDefault="00720A9E" w:rsidP="008F188A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lang w:val="en-U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Διάγραμμα ροής: Λογικό &quot;ΚΑΙ&quot; 138" o:spid="_x0000_s1171" type="#_x0000_t123" style="position:absolute;left:18208;top:7712;width:108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aj48MA&#10;AADcAAAADwAAAGRycy9kb3ducmV2LnhtbESPT2sCQQzF7wW/wxChF6mzKpWyOooUCr304B88h524&#10;s7iTLDtTXb99cyh4S3gv7/2y3g6xNTfqUyPsYDYtwBBX4huuHZyOX28fYFJG9tgKk4MHJdhuRi9r&#10;LL3ceU+3Q66NhnAq0UHIuSutTVWgiGkqHbFqF+kjZl372voe7xoeWzsviqWN2LA2BOzoM1B1PfxG&#10;B+fj9X1e2YnIjyzrfXi0uJvMnHsdD7sVmExDfpr/r7+94i+UVp/RCez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1aj48MAAADcAAAADwAAAAAAAAAAAAAAAACYAgAAZHJzL2Rv&#10;d25yZXYueG1sUEsFBgAAAAAEAAQA9QAAAIgDAAAAAA==&#10;" filled="f" strokecolor="windowText" strokeweight=".5pt"/>
                    <v:shape id="Διάγραμμα ροής: Λογικό &quot;ΚΑΙ&quot; 139" o:spid="_x0000_s1172" type="#_x0000_t123" style="position:absolute;left:21280;top:13726;width:108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oGeMAA&#10;AADcAAAADwAAAGRycy9kb3ducmV2LnhtbERPTYvCMBC9L/gfwix4EU1VVtyuUUQQvHhQlz0PzWxT&#10;bGZKE7X+eyMI3ubxPmex6nytrtSGStjAeJSBIi7EVlwa+D1th3NQISJbrIXJwJ0CrJa9jwXmVm58&#10;oOsxliqFcMjRgIuxybUOhSOPYSQNceL+pfUYE2xLbVu8pXBf60mWzbTHilODw4Y2jorz8eIN/J3O&#10;X5NCD0T2MisP7l7jejA2pv/ZrX9AReriW/xy72yaP/2G5zPpAr1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BoGeMAAAADcAAAADwAAAAAAAAAAAAAAAACYAgAAZHJzL2Rvd25y&#10;ZXYueG1sUEsFBgAAAAAEAAQA9QAAAIUDAAAAAA==&#10;" filled="f" strokecolor="windowText" strokeweight=".5pt">
                      <v:textbox>
                        <w:txbxContent>
                          <w:p w:rsidR="00720A9E" w:rsidRDefault="00720A9E" w:rsidP="008F188A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Διάγραμμα ροής: Λογικό &quot;ΚΑΙ&quot; 140" o:spid="_x0000_s1173" type="#_x0000_t123" style="position:absolute;left:13024;top:19624;width:1080;height:10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bcmMMA&#10;AADcAAAADwAAAGRycy9kb3ducmV2LnhtbESPT2sCQQzF7wW/wxChF6mzipWyOooUCr304B88h524&#10;s7iTLDtTXb99cyh4S3gv7/2y3g6xNTfqUyPsYDYtwBBX4huuHZyOX28fYFJG9tgKk4MHJdhuRi9r&#10;LL3ceU+3Q66NhnAq0UHIuSutTVWgiGkqHbFqF+kjZl372voe7xoeWzsviqWN2LA2BOzoM1B1PfxG&#10;B+fj9X1e2YnIjyzrfXi0uJvMnHsdD7sVmExDfpr/r7+94i8UX5/RCez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SbcmMMAAADcAAAADwAAAAAAAAAAAAAAAACYAgAAZHJzL2Rv&#10;d25yZXYueG1sUEsFBgAAAAAEAAQA9QAAAIgDAAAAAA==&#10;" filled="f" strokecolor="windowText" strokeweight=".5pt">
                      <v:textbox>
                        <w:txbxContent>
                          <w:p w:rsidR="00720A9E" w:rsidRDefault="00720A9E" w:rsidP="008F188A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Διάγραμμα ροής: Λογικό &quot;ΚΑΙ&quot; 141" o:spid="_x0000_s1174" type="#_x0000_t123" style="position:absolute;left:8267;top:16854;width:1079;height:10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p5A8AA&#10;AADcAAAADwAAAGRycy9kb3ducmV2LnhtbERPS4vCMBC+C/6HMAteZE0rq0jXKCIIXvbgA89DM9sU&#10;m5nSRK3/fiMIe5uP7znLde8bdacu1MIG8kkGirgUW3Nl4HzafS5AhYhssREmA08KsF4NB0ssrDz4&#10;QPdjrFQK4VCgARdjW2gdSkcew0Ra4sT9SucxJthV2nb4SOG+0dMsm2uPNacGhy1tHZXX480buJyu&#10;s2mpxyI/Mq8O7tngZpwbM/roN9+gIvXxX/x2722a/5XD65l0gV7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mp5A8AAAADcAAAADwAAAAAAAAAAAAAAAACYAgAAZHJzL2Rvd25y&#10;ZXYueG1sUEsFBgAAAAAEAAQA9QAAAIUDAAAAAA==&#10;" filled="f" strokecolor="windowText" strokeweight=".5pt">
                      <v:textbox>
                        <w:txbxContent>
                          <w:p w:rsidR="00720A9E" w:rsidRDefault="00720A9E" w:rsidP="008F188A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Διάγραμμα ροής: Λογικό &quot;ΚΑΙ&quot; 142" o:spid="_x0000_s1175" type="#_x0000_t123" style="position:absolute;left:8121;top:9711;width:1079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jndMAA&#10;AADcAAAADwAAAGRycy9kb3ducmV2LnhtbERPS4vCMBC+C/6HMAteZE0tq0jXKCIIXvbgA89DM9sU&#10;m5nSRK3/fiMIe5uP7znLde8bdacu1MIGppMMFHEptubKwPm0+1yAChHZYiNMBp4UYL0aDpZYWHnw&#10;ge7HWKkUwqFAAy7GttA6lI48hom0xIn7lc5jTLCrtO3wkcJ9o/Msm2uPNacGhy1tHZXX480buJyu&#10;s7zUY5EfmVcH92xwM54aM/roN9+gIvXxX/x2722a/5XD65l0gV7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rjndMAAAADcAAAADwAAAAAAAAAAAAAAAACYAgAAZHJzL2Rvd25y&#10;ZXYueG1sUEsFBgAAAAAEAAQA9QAAAIUDAAAAAA==&#10;" filled="f" strokecolor="windowText" strokeweight=".5pt">
                      <v:textbox>
                        <w:txbxContent>
                          <w:p w:rsidR="00720A9E" w:rsidRDefault="00720A9E" w:rsidP="008F188A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Διάγραμμα ροής: Λογικό &quot;ΚΑΙ&quot; 143" o:spid="_x0000_s1176" type="#_x0000_t123" style="position:absolute;left:12428;top:6305;width:1079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RC78AA&#10;AADcAAAADwAAAGRycy9kb3ducmV2LnhtbERPTYvCMBC9L/gfwix4EU3VXZGuUUQQvHhQF89DMzbF&#10;ZqY0Ueu/N8LC3ubxPmex6nyt7tSGStjAeJSBIi7EVlwa+D1th3NQISJbrIXJwJMCrJa9jwXmVh58&#10;oPsxliqFcMjRgIuxybUOhSOPYSQNceIu0nqMCbalti0+Uriv9STLZtpjxanBYUMbR8X1ePMGzqfr&#10;96TQA5G9zMqDe9a4HoyN6X926x9Qkbr4L/5z72ya/zWF9zPpAr1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fRC78AAAADcAAAADwAAAAAAAAAAAAAAAACYAgAAZHJzL2Rvd25y&#10;ZXYueG1sUEsFBgAAAAAEAAQA9QAAAIUDAAAAAA==&#10;" filled="f" strokecolor="windowText" strokeweight=".5pt">
                      <v:textbox>
                        <w:txbxContent>
                          <w:p w:rsidR="00720A9E" w:rsidRDefault="00720A9E" w:rsidP="008F188A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Διάγραμμα ροής: Λογικό &quot;ΚΑΙ&quot; 144" o:spid="_x0000_s1177" type="#_x0000_t123" style="position:absolute;left:17384;top:11977;width:108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3am78A&#10;AADcAAAADwAAAGRycy9kb3ducmV2LnhtbERPTYvCMBC9C/6HMIIX0VRRkWoUERb24kFd9jw0Y1Ns&#10;ZkoTtf57IyzsbR7vcza7ztfqQW2ohA1MJxko4kJsxaWBn8vXeAUqRGSLtTAZeFGA3bbf22Bu5ckn&#10;epxjqVIIhxwNuBibXOtQOPIYJtIQJ+4qrceYYFtq2+Izhftaz7JsqT1WnBocNnRwVNzOd2/g93Jb&#10;zAo9EjnKsjy5V4370dSY4aDbr0FF6uK/+M/9bdP8+Rw+z6QL9PY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HdqbvwAAANwAAAAPAAAAAAAAAAAAAAAAAJgCAABkcnMvZG93bnJl&#10;di54bWxQSwUGAAAAAAQABAD1AAAAhAMAAAAA&#10;" filled="f" strokecolor="windowText" strokeweight=".5pt">
                      <v:textbox>
                        <w:txbxContent>
                          <w:p w:rsidR="00720A9E" w:rsidRDefault="00720A9E" w:rsidP="008F188A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Διάγραμμα ροής: Λογικό &quot;ΚΑΙ&quot; 145" o:spid="_x0000_s1178" type="#_x0000_t123" style="position:absolute;left:11593;top:14932;width:1079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F/AL8A&#10;AADcAAAADwAAAGRycy9kb3ducmV2LnhtbERPTYvCMBC9C/6HMIIX0VRZRapRRFjYiwd12fPQjE2x&#10;mSlN1PrvjbDgbR7vc9bbztfqTm2ohA1MJxko4kJsxaWB3/P3eAkqRGSLtTAZeFKA7abfW2Nu5cFH&#10;up9iqVIIhxwNuBibXOtQOPIYJtIQJ+4irceYYFtq2+Ijhftaz7JsoT1WnBocNrR3VFxPN2/g73yd&#10;zwo9EjnIojy6Z4270dSY4aDbrUBF6uJH/O/+sWn+1xzez6QL9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BUX8AvwAAANwAAAAPAAAAAAAAAAAAAAAAAJgCAABkcnMvZG93bnJl&#10;di54bWxQSwUGAAAAAAQABAD1AAAAhAMAAAAA&#10;" filled="f" strokecolor="windowText" strokeweight=".5pt">
                      <v:textbox>
                        <w:txbxContent>
                          <w:p w:rsidR="00720A9E" w:rsidRDefault="00720A9E" w:rsidP="008F188A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Διάγραμμα ροής: Λογικό &quot;ΚΑΙ&quot; 146" o:spid="_x0000_s1179" type="#_x0000_t123" style="position:absolute;left:13196;top:10811;width:1080;height:10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Phd8AA&#10;AADcAAAADwAAAGRycy9kb3ducmV2LnhtbERPS4vCMBC+C/6HMAteZE2VtUjXKCIIXvbgA89DM9sU&#10;m5nSRK3/fiMIe5uP7znLde8bdacu1MIGppMMFHEptubKwPm0+1yAChHZYiNMBp4UYL0aDpZYWHnw&#10;ge7HWKkUwqFAAy7GttA6lI48hom0xIn7lc5jTLCrtO3wkcJ9o2dZlmuPNacGhy1tHZXX480buJyu&#10;81mpxyI/klcH92xwM54aM/roN9+gIvXxX/x2722a/5XD65l0gV7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YPhd8AAAADcAAAADwAAAAAAAAAAAAAAAACYAgAAZHJzL2Rvd25y&#10;ZXYueG1sUEsFBgAAAAAEAAQA9QAAAIUDAAAAAA==&#10;" filled="f" strokecolor="windowText" strokeweight=".5pt">
                      <v:textbox>
                        <w:txbxContent>
                          <w:p w:rsidR="00720A9E" w:rsidRDefault="00720A9E" w:rsidP="008F188A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Διάγραμμα ροής: Λογικό &quot;ΚΑΙ&quot; 147" o:spid="_x0000_s1180" type="#_x0000_t123" style="position:absolute;left:13885;top:16430;width:1080;height:10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9E7MAA&#10;AADcAAAADwAAAGRycy9kb3ducmV2LnhtbERPTYvCMBC9L/gfwix4EU0VV5euUUQQvHhQlz0PzWxT&#10;bGZKE7X+eyMI3ubxPmex6nytrtSGStjAeJSBIi7EVlwa+D1th9+gQkS2WAuTgTsFWC17HwvMrdz4&#10;QNdjLFUK4ZCjARdjk2sdCkcew0ga4sT9S+sxJtiW2rZ4S+G+1pMsm2mPFacGhw1tHBXn48Ub+Dud&#10;vyaFHojsZVYe3L3G9WBsTP+zW/+AitTFt/jl3tk0fzqH5zPpAr1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s9E7MAAAADcAAAADwAAAAAAAAAAAAAAAACYAgAAZHJzL2Rvd25y&#10;ZXYueG1sUEsFBgAAAAAEAAQA9QAAAIUDAAAAAA==&#10;" filled="f" strokecolor="windowText" strokeweight=".5pt">
                      <v:textbox>
                        <w:txbxContent>
                          <w:p w:rsidR="00720A9E" w:rsidRDefault="00720A9E" w:rsidP="008F188A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shape>
                    <v:shape id="Πλαίσιο κειμένου 148" o:spid="_x0000_s1181" type="#_x0000_t202" style="position:absolute;left:9024;top:12602;width:3896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i/xcYA&#10;AADcAAAADwAAAGRycy9kb3ducmV2LnhtbESPQWvCQBCF7wX/wzKCt7pRtEh0FQlIRdqD1ou3MTsm&#10;wexszG419dd3DoXeZnhv3vtmsepcre7UhsqzgdEwAUWce1txYeD4tXmdgQoR2WLtmQz8UIDVsvey&#10;wNT6B+/pfoiFkhAOKRooY2xSrUNeksMw9A2xaBffOoyytoW2LT4k3NV6nCRv2mHF0lBiQ1lJ+fXw&#10;7Qzsss0n7s9jN3vW2fvHZd3cjqepMYN+t56DitTFf/Pf9dYK/kRo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Yi/xcYAAADcAAAADwAAAAAAAAAAAAAAAACYAgAAZHJz&#10;L2Rvd25yZXYueG1sUEsFBgAAAAAEAAQA9QAAAIsDAAAAAA==&#10;" filled="f" stroked="f" strokeweight=".5pt">
                      <v:textbox>
                        <w:txbxContent>
                          <w:p w:rsidR="00720A9E" w:rsidRPr="004C4A16" w:rsidRDefault="00720A9E" w:rsidP="008F188A">
                            <w:pPr>
                              <w:rPr>
                                <w:b/>
                                <w:sz w:val="20"/>
                              </w:rPr>
                            </w:pPr>
                            <w:r w:rsidRPr="004C4A16">
                              <w:rPr>
                                <w:b/>
                                <w:sz w:val="20"/>
                              </w:rPr>
                              <w:t>Μ</w:t>
                            </w:r>
                          </w:p>
                        </w:txbxContent>
                      </v:textbox>
                    </v:shape>
                    <v:shape id="Πλαίσιο κειμένου 149" o:spid="_x0000_s1182" type="#_x0000_t202" style="position:absolute;left:3472;top:12377;width:3896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QaXsMA&#10;AADcAAAADwAAAGRycy9kb3ducmV2LnhtbERPS4vCMBC+L/gfwgje1lRZF61GkYKsiHvwcfE2NmNb&#10;bCa1iVr99ZsFwdt8fM+ZzBpTihvVrrCsoNeNQBCnVhecKdjvFp9DEM4jaywtk4IHOZhNWx8TjLW9&#10;84ZuW5+JEMIuRgW591UspUtzMui6tiIO3MnWBn2AdSZ1jfcQbkrZj6JvabDg0JBjRUlO6Xl7NQpW&#10;yeIXN8e+GT7L5Gd9mleX/WGgVKfdzMcgPDX+LX65lzrM/xr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sQaXsMAAADcAAAADwAAAAAAAAAAAAAAAACYAgAAZHJzL2Rv&#10;d25yZXYueG1sUEsFBgAAAAAEAAQA9QAAAIgDAAAAAA==&#10;" filled="f" stroked="f" strokeweight=".5pt">
                      <v:textbox>
                        <w:txbxContent>
                          <w:p w:rsidR="00720A9E" w:rsidRPr="004C4A16" w:rsidRDefault="00720A9E" w:rsidP="008F188A">
                            <w:pPr>
                              <w:rPr>
                                <w:b/>
                                <w:sz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</w:rPr>
                              <w:t>Ν</w:t>
                            </w:r>
                          </w:p>
                        </w:txbxContent>
                      </v:textbox>
                    </v:shape>
                    <v:shape id="Πλαίσιο κειμένου 163" o:spid="_x0000_s1183" type="#_x0000_t202" style="position:absolute;left:17373;top:14908;width:3896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lx1MUA&#10;AADcAAAADwAAAGRycy9kb3ducmV2LnhtbERPS2vCQBC+F/wPyxR6q5umKCF1FQmIpdSDj0tv0+yY&#10;hO7OxuwaU3+9Wyh4m4/vObPFYI3oqfONYwUv4wQEcel0w5WCw371nIHwAVmjcUwKfsnDYj56mGGu&#10;3YW31O9CJWII+xwV1CG0uZS+rMmiH7uWOHJH11kMEXaV1B1eYrg1Mk2SqbTYcGyosaWipvJnd7YK&#10;PorVBrffqc2uplh/Hpft6fA1UerpcVi+gQg0hLv43/2u4/zpK/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mXHUxQAAANwAAAAPAAAAAAAAAAAAAAAAAJgCAABkcnMv&#10;ZG93bnJldi54bWxQSwUGAAAAAAQABAD1AAAAigMAAAAA&#10;" filled="f" stroked="f" strokeweight=".5pt">
                      <v:textbox>
                        <w:txbxContent>
                          <w:p w:rsidR="00720A9E" w:rsidRPr="00317253" w:rsidRDefault="00720A9E" w:rsidP="008F188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shape id="Πλαίσιο κειμένου 164" o:spid="_x0000_s1184" type="#_x0000_t202" style="position:absolute;left:20885;top:18500;width:3896;height:3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DpoMUA&#10;AADcAAAADwAAAGRycy9kb3ducmV2LnhtbERPS2vCQBC+F/wPyxR6q5uGKiF1FQmIpdSDj0tv0+yY&#10;hO7OxuwaU3+9Wyh4m4/vObPFYI3oqfONYwUv4wQEcel0w5WCw371nIHwAVmjcUwKfsnDYj56mGGu&#10;3YW31O9CJWII+xwV1CG0uZS+rMmiH7uWOHJH11kMEXaV1B1eYrg1Mk2SqbTYcGyosaWipvJnd7YK&#10;PorVBrffqc2uplh/Hpft6fA1UerpcVi+gQg0hLv43/2u4/zpK/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cOmgxQAAANwAAAAPAAAAAAAAAAAAAAAAAJgCAABkcnMv&#10;ZG93bnJldi54bWxQSwUGAAAAAAQABAD1AAAAigMAAAAA&#10;" filled="f" stroked="f" strokeweight=".5pt">
                      <v:textbox>
                        <w:txbxContent>
                          <w:p w:rsidR="00720A9E" w:rsidRPr="00317253" w:rsidRDefault="00720A9E" w:rsidP="008F188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-</w:t>
                            </w:r>
                          </w:p>
                        </w:txbxContent>
                      </v:textbox>
                    </v:shape>
                    <v:shape id="Πλαίσιο κειμένου 168" o:spid="_x0000_s1185" type="#_x0000_t202" style="position:absolute;left:18685;top:14974;width:4320;height:3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3jpcYA&#10;AADcAAAADwAAAGRycy9kb3ducmV2LnhtbESPT2vCQBDF70K/wzIFb7pRqEjqRiQglmIPWi+9TbOT&#10;P5idjdmtpv30nYPgbYb35r3frNaDa9WV+tB4NjCbJqCIC28brgycPreTJagQkS22nsnALwVYZ0+j&#10;FabW3/hA12OslIRwSNFAHWOXah2KmhyGqe+IRSt97zDK2lfa9niTcNfqeZIstMOGpaHGjvKaivPx&#10;xxl4z7cfePieu+Vfm+/25aa7nL5ejBk/D5tXUJGG+DDfr9+s4C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3jpcYAAADcAAAADwAAAAAAAAAAAAAAAACYAgAAZHJz&#10;L2Rvd25yZXYueG1sUEsFBgAAAAAEAAQA9QAAAIsDAAAAAA==&#10;" filled="f" stroked="f" strokeweight=".5pt">
                      <v:textbox>
                        <w:txbxContent>
                          <w:p w:rsidR="00720A9E" w:rsidRPr="008F188A" w:rsidRDefault="00720A9E" w:rsidP="008F188A">
                            <w:pPr>
                              <w:rPr>
                                <w:b/>
                                <w:color w:val="FF0000"/>
                                <w:vertAlign w:val="subscript"/>
                              </w:rPr>
                            </w:pPr>
                            <w:proofErr w:type="spellStart"/>
                            <w:r w:rsidRPr="008F188A">
                              <w:rPr>
                                <w:b/>
                                <w:color w:val="FF0000"/>
                              </w:rPr>
                              <w:t>Ε</w:t>
                            </w:r>
                            <w:r w:rsidRPr="008F188A">
                              <w:rPr>
                                <w:b/>
                                <w:color w:val="FF0000"/>
                                <w:vertAlign w:val="subscript"/>
                              </w:rPr>
                              <w:t>επ</w:t>
                            </w:r>
                            <w:proofErr w:type="spellEnd"/>
                            <w:r w:rsidRPr="008F188A">
                              <w:rPr>
                                <w:b/>
                                <w:color w:val="FF0000"/>
                                <w:vertAlign w:val="subscript"/>
                              </w:rPr>
                              <w:t>.</w:t>
                            </w:r>
                          </w:p>
                        </w:txbxContent>
                      </v:textbox>
                    </v:shape>
                    <v:shape id="Πλαίσιο κειμένου 170" o:spid="_x0000_s1186" type="#_x0000_t202" style="position:absolute;left:20620;top:16724;width:3896;height:3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J5fsYA&#10;AADcAAAADwAAAGRycy9kb3ducmV2LnhtbESPQWvCQBCF7wX/wzKCt7pR0Ep0FQlIRdqD1ou3MTsm&#10;wexszG419dd3DoXeZnhv3vtmsepcre7UhsqzgdEwAUWce1txYeD4tXmdgQoR2WLtmQz8UIDVsvey&#10;wNT6B+/pfoiFkhAOKRooY2xSrUNeksMw9A2xaBffOoyytoW2LT4k3NV6nCRT7bBiaSixoayk/Hr4&#10;dgZ22eYT9+exmz3r7P3jsm5ux9PEmEG/W89BReriv/nvemsF/03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ZJ5fsYAAADcAAAADwAAAAAAAAAAAAAAAACYAgAAZHJz&#10;L2Rvd25yZXYueG1sUEsFBgAAAAAEAAQA9QAAAIsDAAAAAA==&#10;" filled="f" stroked="f" strokeweight=".5pt">
                      <v:textbox>
                        <w:txbxContent>
                          <w:p w:rsidR="00720A9E" w:rsidRPr="008F188A" w:rsidRDefault="00720A9E" w:rsidP="008F188A">
                            <w:pPr>
                              <w:rPr>
                                <w:b/>
                                <w:color w:val="FF0000"/>
                                <w:vertAlign w:val="subscript"/>
                              </w:rPr>
                            </w:pPr>
                            <w:r w:rsidRPr="008F188A">
                              <w:rPr>
                                <w:b/>
                                <w:color w:val="FF0000"/>
                              </w:rPr>
                              <w:t>Ι</w:t>
                            </w:r>
                          </w:p>
                        </w:txbxContent>
                      </v:textbox>
                    </v:shape>
                    <v:line id="Ευθεία γραμμή σύνδεσης 165" o:spid="_x0000_s1187" style="position:absolute;flip:y;visibility:visible;mso-wrap-style:square" from="18274,16936" to="20037,18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+G68QAAADcAAAADwAAAGRycy9kb3ducmV2LnhtbERPTWvCQBC9C/0PyxS81U0LxhpdpQQi&#10;HoTaKAFvQ3ZMYrOzIbtq+u+7hYK3ebzPWa4H04ob9a6xrOB1EoEgLq1uuFJwPGQv7yCcR9bYWiYF&#10;P+RgvXoaLTHR9s5fdMt9JUIIuwQV1N53iZSurMmgm9iOOHBn2xv0AfaV1D3eQ7hp5VsUxdJgw6Gh&#10;xo7Smsrv/GoUtJ/VJZ9vNtnOp7MpxqfiUuwLpcbPw8cChKfBP8T/7q0O8+Mp/D0TLp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34brxAAAANwAAAAPAAAAAAAAAAAA&#10;AAAAAKECAABkcnMvZG93bnJldi54bWxQSwUGAAAAAAQABAD5AAAAkgMAAAAA&#10;" strokecolor="red" strokeweight="1.5pt"/>
                    <v:line id="Ευθεία γραμμή σύνδεσης 167" o:spid="_x0000_s1188" style="position:absolute;flip:x;visibility:visible;mso-wrap-style:square" from="19003,17810" to="19798,18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G9B8QAAADcAAAADwAAAGRycy9kb3ducmV2LnhtbERPS2vCQBC+C/0PyxS8mU0Lxpq6hiIo&#10;PQi1aQl4G7LTPJqdDdmtxn/fFQRv8/E9Z5WNphMnGlxjWcFTFIMgLq1uuFLw/bWdvYBwHlljZ5kU&#10;XMhBtn6YrDDV9syfdMp9JUIIuxQV1N73qZSurMmgi2xPHLgfOxj0AQ6V1AOeQ7jp5HMcJ9Jgw6Gh&#10;xp42NZW/+Z9R0H1Ubb7c7bZ7v1nMMTkWbXEolJo+jm+vIDyN/i6+ud91mJ8s4PpMuEC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Qb0HxAAAANwAAAAPAAAAAAAAAAAA&#10;AAAAAKECAABkcnMvZG93bnJldi54bWxQSwUGAAAAAAQABAD5AAAAkgMAAAAA&#10;" strokecolor="red" strokeweight="1.5pt"/>
                    <v:shape id="Ευθύγραμμο βέλος σύνδεσης 169" o:spid="_x0000_s1189" type="#_x0000_t32" style="position:absolute;left:19798;top:17174;width:1511;height:167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Z/OcQAAADcAAAADwAAAGRycy9kb3ducmV2LnhtbERPTWsCMRC9C/6HMEIvUhM9iLs1ShEW&#10;hSKl2ktv0810s3QzWTdR139vCgVv83ifs1z3rhEX6kLtWcN0okAQl97UXGn4PBbPCxAhIhtsPJOG&#10;GwVYr4aDJebGX/mDLodYiRTCIUcNNsY2lzKUlhyGiW+JE/fjO4cxwa6SpsNrCneNnCk1lw5rTg0W&#10;W9pYKn8PZ6dhu5+Ns1rZIju9LfbfWzUtv94LrZ9G/esLiEh9fIj/3TuT5s8z+HsmXS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Rn85xAAAANwAAAAPAAAAAAAAAAAA&#10;AAAAAKECAABkcnMvZG93bnJldi54bWxQSwUGAAAAAAQABAD5AAAAkgMAAAAA&#10;" strokecolor="red" strokeweight="1pt">
                      <v:stroke endarrow="open"/>
                    </v:shape>
                    <v:shape id="Ευθύγραμμο βέλος σύνδεσης 171" o:spid="_x0000_s1190" type="#_x0000_t32" style="position:absolute;left:18301;top:18685;width:1736;height:184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D4OsIAAADcAAAADwAAAGRycy9kb3ducmV2LnhtbERPTWvCQBC9C/6HZYTedJOCVqKrlIIg&#10;Qg/RFq9Ddkxis7MhO2rsr+8KQm/zeJ+zXPeuUVfqQu3ZQDpJQBEX3tZcGvg6bMZzUEGQLTaeycCd&#10;AqxXw8ESM+tvnNN1L6WKIRwyNFCJtJnWoajIYZj4ljhyJ985lAi7UtsObzHcNfo1SWbaYc2xocKW&#10;PioqfvYXZ2Dz+X22l/lxl8t9imEmh2me/hrzMurfF6CEevkXP91bG+e/pfB4Jl6gV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dD4OsIAAADcAAAADwAAAAAAAAAAAAAA&#10;AAChAgAAZHJzL2Rvd25yZXYueG1sUEsFBgAAAAAEAAQA+QAAAJADAAAAAA==&#10;" strokecolor="red" strokeweight="1.5pt">
                      <v:stroke endarrow="open"/>
                    </v:shape>
                    <v:shape id="Πλαίσιο κειμένου 172" o:spid="_x0000_s1191" type="#_x0000_t202" style="position:absolute;left:16591;top:19533;width:3896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xCksMA&#10;AADcAAAADwAAAGRycy9kb3ducmV2LnhtbERPS4vCMBC+L+x/CLPgbU0t+KBrFCnIiujBx8XbbDO2&#10;xWbSbaJWf70RBG/z8T1nPG1NJS7UuNKygl43AkGcWV1yrmC/m3+PQDiPrLGyTApu5GA6+fwYY6Lt&#10;lTd02fpchBB2CSoovK8TKV1WkEHXtTVx4I62MegDbHKpG7yGcFPJOIoG0mDJoaHAmtKCstP2bBQs&#10;0/kaN3+xGd2r9Hd1nNX/+0Nfqc5XO/sB4an1b/HLvdBh/jCG5zPhAj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xCksMAAADcAAAADwAAAAAAAAAAAAAAAACYAgAAZHJzL2Rv&#10;d25yZXYueG1sUEsFBgAAAAAEAAQA9QAAAIgDAAAAAA==&#10;" filled="f" stroked="f" strokeweight=".5pt">
                      <v:textbox>
                        <w:txbxContent>
                          <w:p w:rsidR="00720A9E" w:rsidRPr="002E2C39" w:rsidRDefault="00720A9E" w:rsidP="008F188A">
                            <w:pPr>
                              <w:rPr>
                                <w:b/>
                                <w:color w:val="FF0000"/>
                                <w:vertAlign w:val="subscript"/>
                                <w:lang w:val="en-US"/>
                              </w:rPr>
                            </w:pPr>
                            <w:r w:rsidRPr="00AE7CCC">
                              <w:rPr>
                                <w:b/>
                                <w:color w:val="FF0000"/>
                                <w:lang w:val="en-US"/>
                              </w:rPr>
                              <w:t>F</w:t>
                            </w:r>
                            <w:r>
                              <w:rPr>
                                <w:b/>
                                <w:color w:val="FF0000"/>
                                <w:vertAlign w:val="subscript"/>
                                <w:lang w:val="en-US"/>
                              </w:rPr>
                              <w:t>L</w:t>
                            </w:r>
                          </w:p>
                        </w:txbxContent>
                      </v:textbox>
                    </v:shape>
                    <v:shape id="Ευθύγραμμο βέλος σύνδεσης 173" o:spid="_x0000_s1192" type="#_x0000_t32" style="position:absolute;left:6599;top:14789;width:2147;height:7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sBlMAAAADcAAAADwAAAGRycy9kb3ducmV2LnhtbERPTWvCQBC9F/oflhF6qxsVbImuYkVB&#10;2lNjweuQHbPR7EzIrpr++25B8DaP9znzZe8bdaUu1MIGRsMMFHEptubKwM9++/oOKkRki40wGfil&#10;AMvF89Mccys3/qZrESuVQjjkaMDF2OZah9KRxzCUljhxR+k8xgS7StsObyncN3qcZVPtsebU4LCl&#10;taPyXFy8AaHPKLtT8THdlCN9cF9cSHYw5mXQr2agIvXxIb67dzbNf5vA/zPpAr34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XLAZTAAAAA3AAAAA8AAAAAAAAAAAAAAAAA&#10;oQIAAGRycy9kb3ducmV2LnhtbFBLBQYAAAAABAAEAPkAAACOAwAAAAA=&#10;" strokecolor="red" strokeweight="1pt">
                      <v:stroke endarrow="open"/>
                    </v:shape>
                    <v:shape id="Πλαίσιο κειμένου 174" o:spid="_x0000_s1193" type="#_x0000_t202" style="position:absolute;left:7116;top:14431;width:3896;height:3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l/fcMA&#10;AADcAAAADwAAAGRycy9kb3ducmV2LnhtbERPS4vCMBC+L/gfwgje1lRZV6lGkYKsiHvwcfE2NmNb&#10;bCa1iVr99ZsFwdt8fM+ZzBpTihvVrrCsoNeNQBCnVhecKdjvFp8jEM4jaywtk4IHOZhNWx8TjLW9&#10;84ZuW5+JEMIuRgW591UspUtzMui6tiIO3MnWBn2AdSZ1jfcQbkrZj6JvabDg0JBjRUlO6Xl7NQpW&#10;yeIXN8e+GT3L5Gd9mleX/WGgVKfdzMcgPDX+LX65lzrMH37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ql/fcMAAADcAAAADwAAAAAAAAAAAAAAAACYAgAAZHJzL2Rv&#10;d25yZXYueG1sUEsFBgAAAAAEAAQA9QAAAIgDAAAAAA==&#10;" filled="f" stroked="f" strokeweight=".5pt">
                      <v:textbox>
                        <w:txbxContent>
                          <w:p w:rsidR="00720A9E" w:rsidRPr="008F188A" w:rsidRDefault="00720A9E" w:rsidP="008F188A">
                            <w:pPr>
                              <w:rPr>
                                <w:b/>
                                <w:color w:val="FF0000"/>
                                <w:vertAlign w:val="subscript"/>
                              </w:rPr>
                            </w:pPr>
                            <w:r w:rsidRPr="008F188A">
                              <w:rPr>
                                <w:b/>
                                <w:color w:val="FF0000"/>
                              </w:rPr>
                              <w:t>Ι</w:t>
                            </w:r>
                          </w:p>
                        </w:txbxContent>
                      </v:textbox>
                    </v:shape>
                    <v:shape id="Ευθύγραμμο βέλος σύνδεσης 177" o:spid="_x0000_s1194" type="#_x0000_t32" style="position:absolute;left:14855;top:18844;width:1445;height:8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AHl8AAAADcAAAADwAAAGRycy9kb3ducmV2LnhtbERPTWvCQBC9C/0PyxS86cYetERXsaUF&#10;0VOj4HXIjtlodiZktxr/vSsUepvH+5zFqveNulIXamEDk3EGirgUW3Nl4LD/Hr2DChHZYiNMBu4U&#10;YLV8GSwwt3LjH7oWsVIphEOOBlyMba51KB15DGNpiRN3ks5jTLCrtO3wlsJ9o9+ybKo91pwaHLb0&#10;6ai8FL/egNA2yuZcfEy/yok+uh0Xkh2NGb726zmoSH38F/+5NzbNn83g+Uy6QC8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rwB5fAAAAA3AAAAA8AAAAAAAAAAAAAAAAA&#10;oQIAAGRycy9kb3ducmV2LnhtbFBLBQYAAAAABAAEAPkAAACOAwAAAAA=&#10;" strokecolor="red" strokeweight="1pt">
                      <v:stroke endarrow="open"/>
                    </v:shape>
                    <v:shape id="Πλαίσιο κειμένου 178" o:spid="_x0000_s1195" type="#_x0000_t202" style="position:absolute;left:13411;top:18659;width:3896;height:3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R1eMYA&#10;AADcAAAADwAAAGRycy9kb3ducmV2LnhtbESPQWvCQBCF7wX/wzKCt7pR0Ep0FQlIRdqD1ou3MTsm&#10;wexszG419dd3DoXeZnhv3vtmsepcre7UhsqzgdEwAUWce1txYeD4tXmdgQoR2WLtmQz8UIDVsvey&#10;wNT6B+/pfoiFkhAOKRooY2xSrUNeksMw9A2xaBffOoyytoW2LT4k3NV6nCRT7bBiaSixoayk/Hr4&#10;dgZ22eYT9+exmz3r7P3jsm5ux9PEmEG/W89BReriv/nvemsF/01o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+R1eMYAAADcAAAADwAAAAAAAAAAAAAAAACYAgAAZHJz&#10;L2Rvd25yZXYueG1sUEsFBgAAAAAEAAQA9QAAAIsDAAAAAA==&#10;" filled="f" stroked="f" strokeweight=".5pt">
                      <v:textbox>
                        <w:txbxContent>
                          <w:p w:rsidR="00720A9E" w:rsidRPr="001B1655" w:rsidRDefault="00720A9E" w:rsidP="008F188A">
                            <w:pPr>
                              <w:rPr>
                                <w:b/>
                                <w:color w:val="FF0000"/>
                                <w:vertAlign w:val="subscript"/>
                              </w:rPr>
                            </w:pPr>
                            <w:r w:rsidRPr="008F188A">
                              <w:rPr>
                                <w:b/>
                                <w:color w:val="FF0000"/>
                              </w:rPr>
                              <w:t>Ι</w:t>
                            </w:r>
                            <w:r>
                              <w:rPr>
                                <w:b/>
                                <w:color w:val="FF0000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Ευθύγραμμο βέλος σύνδεσης 179" o:spid="_x0000_s1196" type="#_x0000_t32" style="position:absolute;left:7156;top:17572;width:874;height:15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EMv8IAAADcAAAADwAAAGRycy9kb3ducmV2LnhtbERPTYvCMBC9C/6HMII3TVdk1WoUEQXZ&#10;i9gurMehGdu6zaQ0Ubv7640geJvH+5zFqjWVuFHjSssKPoYRCOLM6pJzBd/pbjAF4TyyxsoyKfgj&#10;B6tlt7PAWNs7H+mW+FyEEHYxKii8r2MpXVaQQTe0NXHgzrYx6ANscqkbvIdwU8lRFH1KgyWHhgJr&#10;2hSU/SZXo8Bsr/+pSyZf5ZHqA85+Tkl2GSvV77XrOQhPrX+LX+69DvMnM3g+Ey6Qy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gEMv8IAAADcAAAADwAAAAAAAAAAAAAA&#10;AAChAgAAZHJzL2Rvd25yZXYueG1sUEsFBgAAAAAEAAQA+QAAAJADAAAAAA==&#10;" strokecolor="red" strokeweight="1pt">
                      <v:stroke endarrow="open"/>
                    </v:shape>
                    <v:shape id="Πλαίσιο κειμένου 180" o:spid="_x0000_s1197" type="#_x0000_t202" style="position:absolute;left:4505;top:17466;width:3896;height:3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cJWcYA&#10;AADcAAAADwAAAGRycy9kb3ducmV2LnhtbESPT2vCQBDF7wW/wzIFb3VTQQnRVSQgLWIP/rl4m2bH&#10;JDQ7G7Orxn5651DobYb35r3fzJe9a9SNulB7NvA+SkARF97WXBo4HtZvKagQkS02nsnAgwIsF4OX&#10;OWbW33lHt30slYRwyNBAFWObaR2KihyGkW+JRTv7zmGUtSu17fAu4a7R4ySZaoc1S0OFLeUVFT/7&#10;qzOwyddfuPseu/S3yT+251V7OZ4mxgxf+9UMVKQ+/pv/rj+t4KeCL8/IBHrx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EcJWcYAAADcAAAADwAAAAAAAAAAAAAAAACYAgAAZHJz&#10;L2Rvd25yZXYueG1sUEsFBgAAAAAEAAQA9QAAAIsDAAAAAA==&#10;" filled="f" stroked="f" strokeweight=".5pt">
                      <v:textbox>
                        <w:txbxContent>
                          <w:p w:rsidR="00720A9E" w:rsidRPr="00B74DCC" w:rsidRDefault="00720A9E" w:rsidP="008F188A">
                            <w:pPr>
                              <w:rPr>
                                <w:b/>
                                <w:color w:val="FF0000"/>
                                <w:vertAlign w:val="subscript"/>
                                <w:lang w:val="en-US"/>
                              </w:rPr>
                            </w:pPr>
                            <w:r w:rsidRPr="008F188A">
                              <w:rPr>
                                <w:b/>
                                <w:color w:val="FF0000"/>
                              </w:rPr>
                              <w:t>Ι</w:t>
                            </w:r>
                          </w:p>
                        </w:txbxContent>
                      </v:textbox>
                    </v:shape>
                  </v:group>
                  <v:oval id="Έλλειψη 60" o:spid="_x0000_s1198" style="position:absolute;left:5645;top:11608;width:636;height:10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HqHsQA&#10;AADbAAAADwAAAGRycy9kb3ducmV2LnhtbESP3WrDMAxG7wd7B6PB7lanY4SS1Smj26C9WKE/DyBi&#10;JTGN5RB7adanry4GvRSfvqOj5WrynRppiC6wgfksA0VcBeu4MXA6fr8sQMWEbLELTAb+KMKqfHxY&#10;YmHDhfc0HlKjBMKxQANtSn2hdaxa8hhnoSeWrA6DxyTj0Gg74EXgvtOvWZZrj47lQos9rVuqzodf&#10;LxqLn13+VY/XcE3OvW3On81+ezTm+Wn6eAeVaEr35f/2xhrIxV5+EQDo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B6h7EAAAA2wAAAA8AAAAAAAAAAAAAAAAAmAIAAGRycy9k&#10;b3ducmV2LnhtbFBLBQYAAAAABAAEAPUAAACJAwAAAAA=&#10;" fillcolor="white [3212]" stroked="f" strokeweight="2pt"/>
                  <v:oval id="Έλλειψη 185" o:spid="_x0000_s1199" style="position:absolute;left:9395;top:11781;width:636;height:10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WdxcUA&#10;AADcAAAADwAAAGRycy9kb3ducmV2LnhtbESPzWrDMBCE74W8g9hAb7Wc0obgRjEhP5AeWkjcB1is&#10;jS1irYyl2k6ePgoUettl5pudXeajbURPnTeOFcySFARx6bThSsFPsX9ZgPABWWPjmBRcyUO+mjwt&#10;MdNu4CP1p1CJGMI+QwV1CG0mpS9rsugT1xJH7ew6iyGuXSV1h0MMt418TdO5tGg4XqixpU1N5eX0&#10;a2ONxdf3fHfub+4WjHk7XLbV8bNQ6nk6rj9ABBrDv/mPPugH9w6PZ+IEcn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lZ3FxQAAANwAAAAPAAAAAAAAAAAAAAAAAJgCAABkcnMv&#10;ZG93bnJldi54bWxQSwUGAAAAAAQABAD1AAAAigMAAAAA&#10;" fillcolor="white [3212]" stroked="f" strokeweight="2pt"/>
                </v:group>
                <w10:wrap type="square" anchorx="margin" anchory="margin"/>
              </v:group>
            </w:pict>
          </mc:Fallback>
        </mc:AlternateContent>
      </w:r>
      <w:r>
        <w:rPr>
          <w:rFonts w:eastAsiaTheme="minorEastAsia"/>
          <w:b/>
        </w:rPr>
        <w:t>ΘΕΜΑ Δ</w:t>
      </w:r>
    </w:p>
    <w:p w:rsidR="00647AA3" w:rsidRDefault="008F188A" w:rsidP="00A04A1E">
      <w:pPr>
        <w:rPr>
          <w:rFonts w:eastAsiaTheme="minorEastAsia"/>
        </w:rPr>
      </w:pPr>
      <w:r>
        <w:rPr>
          <w:rFonts w:eastAsiaTheme="minorEastAsia"/>
          <w:b/>
        </w:rPr>
        <w:t xml:space="preserve">Δ1. </w:t>
      </w:r>
      <w:r w:rsidR="002E2C39">
        <w:rPr>
          <w:rFonts w:eastAsiaTheme="minorEastAsia"/>
        </w:rPr>
        <w:t xml:space="preserve">Κατά την κίνηση του αγωγού ΟΑ στο ομογενές μαγνητικό πεδίο Β, σε κάθε ελεύθερο ηλεκτρόνιό του ασκείται δύναμη </w:t>
      </w:r>
      <w:r w:rsidR="002E2C39">
        <w:rPr>
          <w:rFonts w:eastAsiaTheme="minorEastAsia"/>
          <w:lang w:val="en-US"/>
        </w:rPr>
        <w:t>Lorenz</w:t>
      </w:r>
      <w:r w:rsidR="002E2C39" w:rsidRPr="002E2C39">
        <w:rPr>
          <w:rFonts w:eastAsiaTheme="minorEastAsia"/>
        </w:rPr>
        <w:t xml:space="preserve"> </w:t>
      </w:r>
      <w:r w:rsidR="002E2C39">
        <w:rPr>
          <w:rFonts w:eastAsiaTheme="minorEastAsia"/>
        </w:rPr>
        <w:t xml:space="preserve">αντίθετη από τη φορά της ταχύτητας, κι έτσι στο τμήμα ΚΛ δημιουργείται ΗΕΔ με Κ(+) και Λ(-) . Έτσι η φορά του ρεύματος που έχουμε στο κλειστό κύκλωμα </w:t>
      </w:r>
      <w:r w:rsidR="00730771">
        <w:rPr>
          <w:rFonts w:eastAsiaTheme="minorEastAsia"/>
        </w:rPr>
        <w:t xml:space="preserve">είναι από το Λ προς το Κ και από το Μ προς το Ν. </w:t>
      </w:r>
      <w:r w:rsidR="001B1655">
        <w:rPr>
          <w:rFonts w:eastAsiaTheme="minorEastAsia"/>
        </w:rPr>
        <w:t xml:space="preserve">                                                    </w:t>
      </w:r>
      <w:r w:rsidR="00647AA3">
        <w:rPr>
          <w:rFonts w:eastAsiaTheme="minorEastAsia"/>
        </w:rPr>
        <w:t xml:space="preserve">Η αντίσταση του τμήματος ΚΛ είναι </w:t>
      </w:r>
    </w:p>
    <w:p w:rsidR="00647AA3" w:rsidRPr="00647AA3" w:rsidRDefault="00800329" w:rsidP="00A04A1E">
      <w:pPr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ΚΛ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R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ρ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KΛ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s</m:t>
                  </m:r>
                </m:den>
              </m:f>
            </m:num>
            <m:den>
              <m:r>
                <w:rPr>
                  <w:rFonts w:ascii="Cambria Math" w:eastAsiaTheme="minorEastAsia" w:hAnsi="Cambria Math"/>
                </w:rPr>
                <m:t>ρ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OA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s</m:t>
                  </m:r>
                </m:den>
              </m:f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KΛ</m:t>
              </m:r>
            </m:num>
            <m:den>
              <m:r>
                <w:rPr>
                  <w:rFonts w:ascii="Cambria Math" w:eastAsiaTheme="minorEastAsia" w:hAnsi="Cambria Math"/>
                </w:rPr>
                <m:t>ΟΑ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0,5-0,3</m:t>
              </m:r>
            </m:num>
            <m:den>
              <m:r>
                <w:rPr>
                  <w:rFonts w:ascii="Cambria Math" w:eastAsiaTheme="minorEastAsia" w:hAnsi="Cambria Math"/>
                </w:rPr>
                <m:t>0,6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⟹</m:t>
          </m:r>
        </m:oMath>
      </m:oMathPara>
    </w:p>
    <w:p w:rsidR="00730771" w:rsidRPr="00647AA3" w:rsidRDefault="00800329" w:rsidP="00A04A1E">
      <w:pPr>
        <w:rPr>
          <w:rFonts w:eastAsiaTheme="minorEastAsia"/>
          <w:i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ΚΛ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lang w:val="en-US"/>
              </w:rPr>
              <m:t>R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=2Ω</m:t>
        </m:r>
      </m:oMath>
      <w:r w:rsidR="00647AA3">
        <w:rPr>
          <w:rFonts w:eastAsiaTheme="minorEastAsia"/>
          <w:i/>
        </w:rPr>
        <w:t xml:space="preserve"> </w:t>
      </w:r>
    </w:p>
    <w:p w:rsidR="00647AA3" w:rsidRPr="00647AA3" w:rsidRDefault="00800329" w:rsidP="00A04A1E">
      <w:pPr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Ε</m:t>
            </m:r>
          </m:e>
          <m:sub>
            <m:r>
              <w:rPr>
                <w:rFonts w:ascii="Cambria Math" w:eastAsiaTheme="minorEastAsia" w:hAnsi="Cambria Math"/>
              </w:rPr>
              <m:t>επ.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B∙ΔA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B∙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π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π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eastAsiaTheme="minorEastAsia" w:hAnsi="Cambria Math"/>
          </w:rPr>
          <m:t>=</m:t>
        </m:r>
      </m:oMath>
      <w:r w:rsidR="00647AA3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Bπ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</m:e>
            </m:d>
          </m:num>
          <m:den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ω</m:t>
                </m:r>
              </m:den>
            </m:f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Bω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-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</m:e>
            </m:d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hAnsi="Cambria Math"/>
          </w:rPr>
          <m:t>⟹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Ε</m:t>
            </m:r>
          </m:e>
          <m:sub>
            <m:r>
              <w:rPr>
                <w:rFonts w:ascii="Cambria Math" w:eastAsiaTheme="minorEastAsia" w:hAnsi="Cambria Math"/>
              </w:rPr>
              <m:t>επ.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∙20∙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0.25-0.09</m:t>
                </m:r>
              </m:e>
            </m:d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V=1.6V</m:t>
        </m:r>
      </m:oMath>
    </w:p>
    <w:p w:rsidR="00730771" w:rsidRDefault="00647AA3" w:rsidP="00A04A1E">
      <w:pPr>
        <w:rPr>
          <w:rFonts w:eastAsiaTheme="minorEastAsia"/>
        </w:rPr>
      </w:pPr>
      <m:oMath>
        <m:r>
          <w:rPr>
            <w:rFonts w:ascii="Cambria Math" w:eastAsiaTheme="minorEastAsia" w:hAnsi="Cambria Math"/>
            <w:lang w:val="en-US"/>
          </w:rPr>
          <m:t>Ι</m:t>
        </m:r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επ.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ολ.</m:t>
                </m:r>
              </m:sub>
            </m:sSub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επ.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ΚΛ</m:t>
                </m:r>
              </m:sub>
            </m:sSub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</w:rPr>
              <m:t>1.6</m:t>
            </m:r>
            <m:r>
              <w:rPr>
                <w:rFonts w:ascii="Cambria Math" w:eastAsiaTheme="minorEastAsia" w:hAnsi="Cambria Math"/>
                <w:lang w:val="en-US"/>
              </w:rPr>
              <m:t>V</m:t>
            </m:r>
          </m:num>
          <m:den>
            <m:r>
              <w:rPr>
                <w:rFonts w:ascii="Cambria Math" w:eastAsiaTheme="minorEastAsia" w:hAnsi="Cambria Math"/>
              </w:rPr>
              <m:t>4Ω</m:t>
            </m:r>
          </m:den>
        </m:f>
        <m:r>
          <w:rPr>
            <w:rFonts w:ascii="Cambria Math" w:hAnsi="Cambria Math"/>
          </w:rPr>
          <m:t>⟹Ι=0,4Α</m:t>
        </m:r>
      </m:oMath>
      <w:r w:rsidR="00A25DA5">
        <w:rPr>
          <w:rFonts w:eastAsiaTheme="minorEastAsia"/>
        </w:rPr>
        <w:t xml:space="preserve"> </w:t>
      </w:r>
    </w:p>
    <w:p w:rsidR="00A25DA5" w:rsidRDefault="00A25DA5" w:rsidP="00A04A1E">
      <w:pPr>
        <w:rPr>
          <w:rFonts w:eastAsiaTheme="minorEastAsia"/>
        </w:rPr>
      </w:pPr>
      <w:r w:rsidRPr="00A25DA5">
        <w:rPr>
          <w:rFonts w:eastAsiaTheme="minorEastAsia"/>
          <w:b/>
        </w:rPr>
        <w:t>Δ2.</w:t>
      </w:r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>Επειδή η γωνιακή ταχύτητα ω περιστροφής της ράβδου είναι σταθερή</w:t>
      </w:r>
      <w:r w:rsidR="0069152E">
        <w:rPr>
          <w:rFonts w:eastAsiaTheme="minorEastAsia"/>
        </w:rPr>
        <w:t xml:space="preserve">, η ισχύς της δύναμης </w:t>
      </w:r>
      <w:r w:rsidR="0069152E">
        <w:rPr>
          <w:rFonts w:eastAsiaTheme="minorEastAsia"/>
          <w:lang w:val="en-US"/>
        </w:rPr>
        <w:t>F</w:t>
      </w:r>
      <w:r w:rsidR="0069152E" w:rsidRPr="0069152E">
        <w:rPr>
          <w:rFonts w:eastAsiaTheme="minorEastAsia"/>
        </w:rPr>
        <w:t xml:space="preserve"> </w:t>
      </w:r>
      <w:r w:rsidR="0069152E">
        <w:rPr>
          <w:rFonts w:eastAsiaTheme="minorEastAsia"/>
        </w:rPr>
        <w:t>είναι ίση με τη θερμική ισχύ στην ολική αντίσταση του κυκλώματος, άρα</w:t>
      </w:r>
    </w:p>
    <w:p w:rsidR="0069152E" w:rsidRPr="0069152E" w:rsidRDefault="00800329" w:rsidP="00A04A1E">
      <w:pPr>
        <w:rPr>
          <w:rFonts w:eastAsiaTheme="minorEastAsia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Ρ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F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</w:rPr>
                <m:t>ϑ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I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∙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ΚΛ</m:t>
                  </m:r>
                </m:sub>
              </m:sSub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>
          </m:d>
          <m:r>
            <w:rPr>
              <w:rFonts w:ascii="Cambria Math" w:eastAsiaTheme="minorEastAsia" w:hAnsi="Cambria Math"/>
              <w:lang w:val="en-US"/>
            </w:rPr>
            <m:t>=0.16∙4W=0.64W</m:t>
          </m:r>
        </m:oMath>
      </m:oMathPara>
    </w:p>
    <w:p w:rsidR="0069152E" w:rsidRDefault="0069152E" w:rsidP="00A04A1E">
      <w:pPr>
        <w:rPr>
          <w:rFonts w:eastAsiaTheme="minorEastAsia"/>
        </w:rPr>
      </w:pPr>
      <w:r>
        <w:rPr>
          <w:rFonts w:eastAsiaTheme="minorEastAsia"/>
        </w:rPr>
        <w:t xml:space="preserve">Όμως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Ρ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F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F</m:t>
        </m:r>
        <m:r>
          <w:rPr>
            <w:rFonts w:ascii="Cambria Math" w:eastAsiaTheme="minorEastAsia" w:hAnsi="Cambria Math"/>
          </w:rPr>
          <m:t>∙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</w:rPr>
              <m:t>υ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Α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lang w:val="en-US"/>
          </w:rPr>
          <m:t>F</m:t>
        </m:r>
        <m:r>
          <w:rPr>
            <w:rFonts w:ascii="Cambria Math" w:eastAsiaTheme="minorEastAsia" w:hAnsi="Cambria Math"/>
          </w:rPr>
          <m:t>∙</m:t>
        </m:r>
        <m:r>
          <w:rPr>
            <w:rFonts w:ascii="Cambria Math" w:eastAsiaTheme="minorEastAsia" w:hAnsi="Cambria Math"/>
            <w:lang w:val="en-US"/>
          </w:rPr>
          <m:t>ω</m:t>
        </m:r>
        <m:r>
          <w:rPr>
            <w:rFonts w:ascii="Cambria Math" w:eastAsiaTheme="minorEastAsia" w:hAnsi="Cambria Math"/>
          </w:rPr>
          <m:t>∙</m:t>
        </m:r>
        <m:r>
          <w:rPr>
            <w:rFonts w:ascii="Cambria Math" w:eastAsiaTheme="minorEastAsia" w:hAnsi="Cambria Math"/>
            <w:lang w:val="en-US"/>
          </w:rPr>
          <m:t>L</m:t>
        </m:r>
        <m:r>
          <w:rPr>
            <w:rFonts w:ascii="Cambria Math" w:hAnsi="Cambria Math"/>
          </w:rPr>
          <m:t>⟹F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Ρ</m:t>
                </m:r>
              </m:e>
              <m:sub>
                <m:r>
                  <w:rPr>
                    <w:rFonts w:ascii="Cambria Math" w:eastAsiaTheme="minorEastAsia" w:hAnsi="Cambria Math"/>
                    <w:lang w:val="en-US"/>
                  </w:rPr>
                  <m:t>F</m:t>
                </m:r>
              </m:sub>
            </m:sSub>
          </m:num>
          <m:den>
            <m:r>
              <w:rPr>
                <w:rFonts w:ascii="Cambria Math" w:eastAsiaTheme="minorEastAsia" w:hAnsi="Cambria Math"/>
                <w:lang w:val="en-US"/>
              </w:rPr>
              <m:t>ω</m:t>
            </m:r>
            <m:r>
              <w:rPr>
                <w:rFonts w:ascii="Cambria Math" w:eastAsiaTheme="minorEastAsia" w:hAnsi="Cambria Math"/>
              </w:rPr>
              <m:t>∙</m:t>
            </m:r>
            <m:r>
              <w:rPr>
                <w:rFonts w:ascii="Cambria Math" w:eastAsiaTheme="minorEastAsia" w:hAnsi="Cambria Math"/>
                <w:lang w:val="en-US"/>
              </w:rPr>
              <m:t>L</m:t>
            </m:r>
          </m:den>
        </m:f>
        <m:r>
          <w:rPr>
            <w:rFonts w:ascii="Cambria Math" w:hAnsi="Cambria Math"/>
          </w:rPr>
          <m:t>⟹F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.64</m:t>
            </m:r>
          </m:num>
          <m:den>
            <m:r>
              <w:rPr>
                <w:rFonts w:ascii="Cambria Math" w:hAnsi="Cambria Math"/>
              </w:rPr>
              <m:t>20∙0.6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4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</m:num>
          <m:den>
            <m:r>
              <w:rPr>
                <w:rFonts w:ascii="Cambria Math" w:hAnsi="Cambria Math"/>
              </w:rPr>
              <m:t>1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6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>N=0,053Ν</m:t>
        </m:r>
      </m:oMath>
    </w:p>
    <w:p w:rsidR="00720A9E" w:rsidRPr="00B04D97" w:rsidRDefault="001B1655" w:rsidP="00A04A1E">
      <w:pPr>
        <w:rPr>
          <w:rFonts w:eastAsiaTheme="minorEastAsia"/>
        </w:rPr>
      </w:pPr>
      <w:r>
        <w:rPr>
          <w:rFonts w:eastAsiaTheme="minorEastAsia"/>
        </w:rPr>
        <w:t xml:space="preserve">Ή αλλιώς: </w:t>
      </w:r>
      <m:oMath>
        <m:r>
          <w:rPr>
            <w:rFonts w:ascii="Cambria Math" w:eastAsiaTheme="minorEastAsia" w:hAnsi="Cambria Math"/>
          </w:rPr>
          <m:t>ω=σταθ.</m:t>
        </m:r>
        <m:r>
          <w:rPr>
            <w:rFonts w:ascii="Cambria Math" w:hAnsi="Cambria Math"/>
          </w:rPr>
          <m:t>⟹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γων.</m:t>
            </m:r>
          </m:sub>
        </m:sSub>
        <m:r>
          <w:rPr>
            <w:rFonts w:ascii="Cambria Math" w:hAnsi="Cambria Math"/>
          </w:rPr>
          <m:t>=0⟹Σ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Τ</m:t>
            </m:r>
          </m:e>
          <m: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Ο</m:t>
                </m:r>
              </m:e>
            </m:d>
          </m:sub>
        </m:sSub>
        <m:r>
          <w:rPr>
            <w:rFonts w:ascii="Cambria Math" w:hAnsi="Cambria Math"/>
          </w:rPr>
          <m:t>=0⟹</m:t>
        </m:r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∙</m:t>
        </m:r>
        <m:r>
          <w:rPr>
            <w:rFonts w:ascii="Cambria Math" w:hAnsi="Cambria Math"/>
            <w:lang w:val="en-US"/>
          </w:rPr>
          <m:t>L</m:t>
        </m:r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lang w:val="en-US"/>
              </w:rPr>
              <m:t>L</m:t>
            </m:r>
          </m:sub>
        </m:sSub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0⟹</m:t>
        </m:r>
      </m:oMath>
    </w:p>
    <w:p w:rsidR="001B1655" w:rsidRPr="001B1655" w:rsidRDefault="00720A9E" w:rsidP="00A04A1E">
      <w:p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hAnsi="Cambria Math"/>
            </w:rPr>
            <m:t>F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L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BI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</m:num>
            <m:den>
              <m:r>
                <w:rPr>
                  <w:rFonts w:ascii="Cambria Math" w:hAnsi="Cambria Math"/>
                </w:rPr>
                <m:t>2L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lang w:val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BI(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lang w:val="en-US"/>
                </w:rPr>
                <m:t>)</m:t>
              </m:r>
            </m:num>
            <m:den>
              <m:r>
                <w:rPr>
                  <w:rFonts w:ascii="Cambria Math" w:hAnsi="Cambria Math"/>
                </w:rPr>
                <m:t>2L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0.4∙0.16</m:t>
              </m:r>
            </m:num>
            <m:den>
              <m:r>
                <w:rPr>
                  <w:rFonts w:ascii="Cambria Math" w:hAnsi="Cambria Math"/>
                </w:rPr>
                <m:t>2∙0.6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6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N</m:t>
          </m:r>
        </m:oMath>
      </m:oMathPara>
    </w:p>
    <w:p w:rsidR="0069152E" w:rsidRDefault="0069152E" w:rsidP="00A04A1E">
      <w:pPr>
        <w:rPr>
          <w:rFonts w:eastAsiaTheme="minorEastAsia"/>
        </w:rPr>
      </w:pPr>
      <w:r>
        <w:rPr>
          <w:rFonts w:eastAsiaTheme="minorEastAsia"/>
          <w:b/>
        </w:rPr>
        <w:t>Δ3.</w:t>
      </w:r>
      <w:r w:rsidR="00030670" w:rsidRPr="00030670">
        <w:rPr>
          <w:rFonts w:eastAsiaTheme="minorEastAsia"/>
          <w:b/>
        </w:rPr>
        <w:t xml:space="preserve">  </w:t>
      </w:r>
      <w:r>
        <w:rPr>
          <w:rFonts w:eastAsiaTheme="minorEastAsia"/>
          <w:b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ΚΛ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Ε</m:t>
            </m:r>
          </m:e>
          <m:sub>
            <m:r>
              <w:rPr>
                <w:rFonts w:ascii="Cambria Math" w:eastAsiaTheme="minorEastAsia" w:hAnsi="Cambria Math"/>
              </w:rPr>
              <m:t>επ.</m:t>
            </m:r>
          </m:sub>
        </m:sSub>
        <m:r>
          <w:rPr>
            <w:rFonts w:ascii="Cambria Math" w:eastAsiaTheme="minorEastAsia" w:hAnsi="Cambria Math"/>
          </w:rPr>
          <m:t>-Ι∙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ΚΛ</m:t>
            </m:r>
          </m:sub>
        </m:sSub>
        <m:r>
          <w:rPr>
            <w:rFonts w:ascii="Cambria Math" w:eastAsiaTheme="minorEastAsia" w:hAnsi="Cambria Math"/>
          </w:rPr>
          <m:t>=1,6-0,4∙2=0,8</m:t>
        </m:r>
        <m:r>
          <w:rPr>
            <w:rFonts w:ascii="Cambria Math" w:eastAsiaTheme="minorEastAsia" w:hAnsi="Cambria Math"/>
            <w:lang w:val="en-US"/>
          </w:rPr>
          <m:t>V</m:t>
        </m:r>
      </m:oMath>
      <w:r w:rsidR="00030670" w:rsidRPr="00030670">
        <w:rPr>
          <w:rFonts w:eastAsiaTheme="minorEastAsia"/>
        </w:rPr>
        <w:t xml:space="preserve">  </w:t>
      </w:r>
      <w:r w:rsidR="00030670">
        <w:rPr>
          <w:rFonts w:eastAsiaTheme="minorEastAsia"/>
        </w:rPr>
        <w:t>ή</w:t>
      </w:r>
    </w:p>
    <w:p w:rsidR="00030670" w:rsidRPr="00030670" w:rsidRDefault="00800329" w:rsidP="00A04A1E">
      <w:pPr>
        <w:rPr>
          <w:rFonts w:eastAsiaTheme="minorEastAsia"/>
          <w:i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ΚΛ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ΜΝ</m:t>
              </m:r>
            </m:sub>
          </m:sSub>
          <m:r>
            <w:rPr>
              <w:rFonts w:ascii="Cambria Math" w:eastAsiaTheme="minorEastAsia" w:hAnsi="Cambria Math"/>
            </w:rPr>
            <m:t>=Ι∙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>=0.4∙2=0,8V</m:t>
          </m:r>
        </m:oMath>
      </m:oMathPara>
    </w:p>
    <w:p w:rsidR="00030670" w:rsidRDefault="00030670" w:rsidP="00030670">
      <w:pPr>
        <w:rPr>
          <w:rFonts w:eastAsiaTheme="minorEastAsia"/>
        </w:rPr>
      </w:pPr>
      <w:r>
        <w:rPr>
          <w:rFonts w:eastAsiaTheme="minorEastAsia"/>
          <w:b/>
        </w:rPr>
        <w:t xml:space="preserve">Δ4.  </w:t>
      </w:r>
      <w:r>
        <w:rPr>
          <w:rFonts w:eastAsiaTheme="minorEastAsia"/>
        </w:rPr>
        <w:t xml:space="preserve">Όταν συνδέσουμε την αντίσταση </w:t>
      </w:r>
      <w:r>
        <w:rPr>
          <w:rFonts w:eastAsiaTheme="minorEastAsia"/>
          <w:lang w:val="en-US"/>
        </w:rPr>
        <w:t>R</w:t>
      </w:r>
      <w:r w:rsidRPr="00030670">
        <w:rPr>
          <w:rFonts w:eastAsiaTheme="minorEastAsia"/>
          <w:vertAlign w:val="subscript"/>
        </w:rPr>
        <w:t>1</w:t>
      </w:r>
      <w:r w:rsidRPr="00030670">
        <w:rPr>
          <w:rFonts w:eastAsiaTheme="minorEastAsia"/>
        </w:rPr>
        <w:t xml:space="preserve"> </w:t>
      </w:r>
      <w:r>
        <w:rPr>
          <w:rFonts w:eastAsiaTheme="minorEastAsia"/>
        </w:rPr>
        <w:t xml:space="preserve">στο άκρο Ν, η ΗΕΔ αναπτύσσεται στο τμήμα ΟΛ, έτσι έχουμε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Ε'</m:t>
            </m:r>
          </m:e>
          <m:sub>
            <m:r>
              <w:rPr>
                <w:rFonts w:ascii="Cambria Math" w:eastAsiaTheme="minorEastAsia" w:hAnsi="Cambria Math"/>
              </w:rPr>
              <m:t>επ.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</w:rPr>
              <m:t>Φ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B∙ΔA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Δ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B∙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π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bSup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</w:rPr>
              <m:t>T</m:t>
            </m:r>
          </m:den>
        </m:f>
        <m:r>
          <w:rPr>
            <w:rFonts w:ascii="Cambria Math" w:eastAsiaTheme="minorEastAsia" w:hAnsi="Cambria Math"/>
          </w:rPr>
          <m:t>=</m:t>
        </m:r>
      </m:oMath>
      <w:r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Bπ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bSup>
          </m:num>
          <m:den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ω</m:t>
                </m:r>
              </m:den>
            </m:f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Bω</m:t>
            </m:r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bSup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hAnsi="Cambria Math"/>
          </w:rPr>
          <m:t>⟹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Ε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p>
          </m:e>
          <m:sub>
            <m:r>
              <w:rPr>
                <w:rFonts w:ascii="Cambria Math" w:eastAsiaTheme="minorEastAsia" w:hAnsi="Cambria Math"/>
              </w:rPr>
              <m:t>επ.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∙20∙0,25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V=2,5V</m:t>
        </m:r>
      </m:oMath>
    </w:p>
    <w:p w:rsidR="00941260" w:rsidRPr="00647AA3" w:rsidRDefault="00800329" w:rsidP="00030670">
      <w:pPr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ΟΛ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R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ΟΛ</m:t>
              </m:r>
            </m:num>
            <m:den>
              <m:r>
                <w:rPr>
                  <w:rFonts w:ascii="Cambria Math" w:eastAsiaTheme="minorEastAsia" w:hAnsi="Cambria Math"/>
                </w:rPr>
                <m:t>ΟΑ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5</m:t>
              </m:r>
            </m:num>
            <m:den>
              <m:r>
                <w:rPr>
                  <w:rFonts w:ascii="Cambria Math" w:eastAsiaTheme="minorEastAsia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⟹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</w:rPr>
                <m:t>ΟΛ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5Ω</m:t>
          </m:r>
        </m:oMath>
      </m:oMathPara>
    </w:p>
    <w:p w:rsidR="00030670" w:rsidRPr="00941260" w:rsidRDefault="00941260" w:rsidP="00A04A1E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Ι'</m:t>
          </m:r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Ε'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επ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ολ.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Ε'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επ.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ΟΛ</m:t>
                  </m:r>
                </m:sub>
              </m:sSub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.6</m:t>
              </m:r>
              <m:r>
                <w:rPr>
                  <w:rFonts w:ascii="Cambria Math" w:eastAsiaTheme="minorEastAsia" w:hAnsi="Cambria Math"/>
                  <w:lang w:val="en-US"/>
                </w:rPr>
                <m:t>V</m:t>
              </m:r>
            </m:num>
            <m:den>
              <m:r>
                <w:rPr>
                  <w:rFonts w:ascii="Cambria Math" w:eastAsiaTheme="minorEastAsia" w:hAnsi="Cambria Math"/>
                </w:rPr>
                <m:t>7Ω</m:t>
              </m:r>
            </m:den>
          </m:f>
          <m:r>
            <w:rPr>
              <w:rFonts w:ascii="Cambria Math" w:hAnsi="Cambria Math"/>
            </w:rPr>
            <m:t>⟹Ι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,6</m:t>
              </m:r>
            </m:num>
            <m:den>
              <m:r>
                <w:rPr>
                  <w:rFonts w:ascii="Cambria Math" w:hAnsi="Cambria Math"/>
                </w:rPr>
                <m:t>7</m:t>
              </m:r>
            </m:den>
          </m:f>
          <m:r>
            <w:rPr>
              <w:rFonts w:ascii="Cambria Math" w:hAnsi="Cambria Math"/>
            </w:rPr>
            <m:t>Α</m:t>
          </m:r>
        </m:oMath>
      </m:oMathPara>
    </w:p>
    <w:p w:rsidR="00941260" w:rsidRPr="00941260" w:rsidRDefault="00800329" w:rsidP="00941260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Ρ'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F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P'</m:t>
              </m:r>
            </m:e>
            <m:sub>
              <m:r>
                <w:rPr>
                  <w:rFonts w:ascii="Cambria Math" w:eastAsiaTheme="minorEastAsia" w:hAnsi="Cambria Math"/>
                </w:rPr>
                <m:t>ϑ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I'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∙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ΟΛ</m:t>
                  </m:r>
                </m:sub>
              </m:sSub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,6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∙7W=0,365W</m:t>
          </m:r>
        </m:oMath>
      </m:oMathPara>
    </w:p>
    <w:p w:rsidR="00941260" w:rsidRPr="00941260" w:rsidRDefault="00800329" w:rsidP="00941260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Ρ'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F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eastAsiaTheme="minorEastAsia" w:hAnsi="Cambria Math"/>
              <w:lang w:val="en-US"/>
            </w:rPr>
            <m:t>F'∙</m:t>
          </m:r>
          <m:sSub>
            <m:sSub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υ</m:t>
              </m:r>
            </m:e>
            <m:sub>
              <m:r>
                <w:rPr>
                  <w:rFonts w:ascii="Cambria Math" w:eastAsiaTheme="minorEastAsia" w:hAnsi="Cambria Math"/>
                  <w:lang w:val="en-US"/>
                </w:rPr>
                <m:t>Α</m:t>
              </m:r>
            </m:sub>
          </m:sSub>
          <m:r>
            <w:rPr>
              <w:rFonts w:ascii="Cambria Math" w:eastAsiaTheme="minorEastAsia" w:hAnsi="Cambria Math"/>
              <w:lang w:val="en-US"/>
            </w:rPr>
            <m:t>=F'∙ω∙L</m:t>
          </m:r>
          <m:r>
            <w:rPr>
              <w:rFonts w:ascii="Cambria Math" w:hAnsi="Cambria Math"/>
            </w:rPr>
            <m:t>⟹F'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Ρ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'</m:t>
                      </m:r>
                    </m:sup>
                  </m:sSup>
                </m:e>
                <m:sub>
                  <m:r>
                    <w:rPr>
                      <w:rFonts w:ascii="Cambria Math" w:eastAsiaTheme="minorEastAsia" w:hAnsi="Cambria Math"/>
                      <w:lang w:val="en-US"/>
                    </w:rPr>
                    <m:t>F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lang w:val="en-US"/>
                </w:rPr>
                <m:t>ω∙L</m:t>
              </m:r>
            </m:den>
          </m:f>
          <m:r>
            <w:rPr>
              <w:rFonts w:ascii="Cambria Math" w:hAnsi="Cambria Math"/>
            </w:rPr>
            <m:t>⟹F'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365</m:t>
              </m:r>
            </m:num>
            <m:den>
              <m:r>
                <w:rPr>
                  <w:rFonts w:ascii="Cambria Math" w:hAnsi="Cambria Math"/>
                </w:rPr>
                <m:t>20∙0.6</m:t>
              </m:r>
            </m:den>
          </m:f>
          <m:r>
            <w:rPr>
              <w:rFonts w:ascii="Cambria Math" w:hAnsi="Cambria Math"/>
            </w:rPr>
            <m:t>=0,03Ν</m:t>
          </m:r>
        </m:oMath>
      </m:oMathPara>
    </w:p>
    <w:p w:rsidR="00941260" w:rsidRDefault="00941260" w:rsidP="00941260">
      <w:pPr>
        <w:rPr>
          <w:rFonts w:eastAsiaTheme="minorEastAsia"/>
        </w:rPr>
      </w:pPr>
    </w:p>
    <w:p w:rsidR="00941260" w:rsidRPr="00941260" w:rsidRDefault="00941260" w:rsidP="00941260">
      <w:pPr>
        <w:jc w:val="right"/>
        <w:rPr>
          <w:rFonts w:eastAsiaTheme="minorEastAsia"/>
          <w:b/>
          <w:i/>
          <w:lang w:val="en-US"/>
        </w:rPr>
      </w:pPr>
      <w:proofErr w:type="spellStart"/>
      <w:r w:rsidRPr="00941260">
        <w:rPr>
          <w:rFonts w:eastAsiaTheme="minorEastAsia"/>
          <w:b/>
          <w:i/>
          <w:highlight w:val="yellow"/>
        </w:rPr>
        <w:t>Κορκίζογλου</w:t>
      </w:r>
      <w:proofErr w:type="spellEnd"/>
      <w:r w:rsidRPr="00941260">
        <w:rPr>
          <w:rFonts w:eastAsiaTheme="minorEastAsia"/>
          <w:b/>
          <w:i/>
          <w:highlight w:val="yellow"/>
        </w:rPr>
        <w:t xml:space="preserve"> Πρόδρομος</w:t>
      </w:r>
    </w:p>
    <w:p w:rsidR="00941260" w:rsidRPr="00941260" w:rsidRDefault="00941260" w:rsidP="00941260">
      <w:pPr>
        <w:rPr>
          <w:rFonts w:eastAsiaTheme="minorEastAsia"/>
        </w:rPr>
      </w:pPr>
    </w:p>
    <w:p w:rsidR="00941260" w:rsidRPr="00030670" w:rsidRDefault="00941260" w:rsidP="00A04A1E">
      <w:pPr>
        <w:rPr>
          <w:rFonts w:eastAsiaTheme="minorEastAsia"/>
        </w:rPr>
      </w:pPr>
    </w:p>
    <w:sectPr w:rsidR="00941260" w:rsidRPr="00030670" w:rsidSect="008F188A">
      <w:pgSz w:w="11906" w:h="16838"/>
      <w:pgMar w:top="1440" w:right="1416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4A1E"/>
    <w:rsid w:val="00030670"/>
    <w:rsid w:val="00052F55"/>
    <w:rsid w:val="000E50CD"/>
    <w:rsid w:val="00121F98"/>
    <w:rsid w:val="001B1655"/>
    <w:rsid w:val="0020037B"/>
    <w:rsid w:val="00242618"/>
    <w:rsid w:val="0029022B"/>
    <w:rsid w:val="002A6472"/>
    <w:rsid w:val="002E2C39"/>
    <w:rsid w:val="00315193"/>
    <w:rsid w:val="003212F7"/>
    <w:rsid w:val="00393DEC"/>
    <w:rsid w:val="00575D34"/>
    <w:rsid w:val="00596C39"/>
    <w:rsid w:val="005F3EB0"/>
    <w:rsid w:val="00647AA3"/>
    <w:rsid w:val="0069152E"/>
    <w:rsid w:val="0069343A"/>
    <w:rsid w:val="006A0E1E"/>
    <w:rsid w:val="007064CA"/>
    <w:rsid w:val="00720A9E"/>
    <w:rsid w:val="00721BDB"/>
    <w:rsid w:val="00730771"/>
    <w:rsid w:val="00794591"/>
    <w:rsid w:val="007E76CC"/>
    <w:rsid w:val="00800329"/>
    <w:rsid w:val="00891E3F"/>
    <w:rsid w:val="008F188A"/>
    <w:rsid w:val="00941260"/>
    <w:rsid w:val="009718EC"/>
    <w:rsid w:val="00992C0B"/>
    <w:rsid w:val="009A77C6"/>
    <w:rsid w:val="009E0029"/>
    <w:rsid w:val="00A04A1E"/>
    <w:rsid w:val="00A25DA5"/>
    <w:rsid w:val="00A82F15"/>
    <w:rsid w:val="00AD2975"/>
    <w:rsid w:val="00B04D97"/>
    <w:rsid w:val="00B74DCC"/>
    <w:rsid w:val="00BD681A"/>
    <w:rsid w:val="00C15C15"/>
    <w:rsid w:val="00C206F0"/>
    <w:rsid w:val="00CF28AD"/>
    <w:rsid w:val="00CF296D"/>
    <w:rsid w:val="00D155A3"/>
    <w:rsid w:val="00D74282"/>
    <w:rsid w:val="00DE6ED9"/>
    <w:rsid w:val="00E63791"/>
    <w:rsid w:val="00E9111D"/>
    <w:rsid w:val="00F21787"/>
    <w:rsid w:val="00F27CC6"/>
    <w:rsid w:val="00F96CC4"/>
    <w:rsid w:val="00FB00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96C39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596C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596C39"/>
    <w:rPr>
      <w:rFonts w:ascii="Tahoma" w:hAnsi="Tahoma" w:cs="Tahoma"/>
      <w:sz w:val="16"/>
      <w:szCs w:val="16"/>
    </w:rPr>
  </w:style>
  <w:style w:type="paragraph" w:styleId="Web">
    <w:name w:val="Normal (Web)"/>
    <w:basedOn w:val="a"/>
    <w:uiPriority w:val="99"/>
    <w:semiHidden/>
    <w:unhideWhenUsed/>
    <w:rsid w:val="00DE6ED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el-G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596C39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596C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596C39"/>
    <w:rPr>
      <w:rFonts w:ascii="Tahoma" w:hAnsi="Tahoma" w:cs="Tahoma"/>
      <w:sz w:val="16"/>
      <w:szCs w:val="16"/>
    </w:rPr>
  </w:style>
  <w:style w:type="paragraph" w:styleId="Web">
    <w:name w:val="Normal (Web)"/>
    <w:basedOn w:val="a"/>
    <w:uiPriority w:val="99"/>
    <w:semiHidden/>
    <w:unhideWhenUsed/>
    <w:rsid w:val="00DE6ED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39</Words>
  <Characters>5612</Characters>
  <Application>Microsoft Office Word</Application>
  <DocSecurity>0</DocSecurity>
  <Lines>46</Lines>
  <Paragraphs>1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23-03-12T08:11:00Z</cp:lastPrinted>
  <dcterms:created xsi:type="dcterms:W3CDTF">2023-03-20T15:47:00Z</dcterms:created>
  <dcterms:modified xsi:type="dcterms:W3CDTF">2023-03-20T1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